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3.xml" ContentType="application/inkml+xml"/>
  <Override PartName="/ppt/notesSlides/notesSlide5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6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notesSlides/notesSlide7.xml" ContentType="application/vnd.openxmlformats-officedocument.presentationml.notesSlide+xml"/>
  <Override PartName="/ppt/ink/ink9.xml" ContentType="application/inkml+xml"/>
  <Override PartName="/ppt/notesSlides/notesSlide8.xml" ContentType="application/vnd.openxmlformats-officedocument.presentationml.notesSlide+xml"/>
  <Override PartName="/ppt/ink/ink1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60" r:id="rId3"/>
    <p:sldId id="258" r:id="rId4"/>
    <p:sldId id="301" r:id="rId5"/>
    <p:sldId id="262" r:id="rId6"/>
    <p:sldId id="261" r:id="rId7"/>
    <p:sldId id="263" r:id="rId8"/>
    <p:sldId id="278" r:id="rId9"/>
    <p:sldId id="279" r:id="rId10"/>
    <p:sldId id="294" r:id="rId11"/>
    <p:sldId id="295" r:id="rId12"/>
    <p:sldId id="264" r:id="rId13"/>
    <p:sldId id="265" r:id="rId14"/>
    <p:sldId id="281" r:id="rId15"/>
    <p:sldId id="282" r:id="rId16"/>
    <p:sldId id="298" r:id="rId17"/>
    <p:sldId id="283" r:id="rId18"/>
    <p:sldId id="299" r:id="rId19"/>
    <p:sldId id="285" r:id="rId20"/>
    <p:sldId id="297" r:id="rId21"/>
    <p:sldId id="284" r:id="rId22"/>
    <p:sldId id="296" r:id="rId23"/>
    <p:sldId id="287" r:id="rId24"/>
    <p:sldId id="300" r:id="rId25"/>
    <p:sldId id="289" r:id="rId26"/>
    <p:sldId id="291" r:id="rId27"/>
    <p:sldId id="293" r:id="rId28"/>
    <p:sldId id="292" r:id="rId29"/>
    <p:sldId id="280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23A94"/>
    <a:srgbClr val="023EA0"/>
    <a:srgbClr val="002E8A"/>
    <a:srgbClr val="0000CC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056" autoAdjust="0"/>
  </p:normalViewPr>
  <p:slideViewPr>
    <p:cSldViewPr>
      <p:cViewPr varScale="1">
        <p:scale>
          <a:sx n="109" d="100"/>
          <a:sy n="109" d="100"/>
        </p:scale>
        <p:origin x="156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</inkml:channelProperties>
      </inkml:inkSource>
      <inkml:timestamp xml:id="ts0" timeString="2023-02-09T09:30:21.8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9 9785 10,'0'0'52,"0"0"-32,4 0-20</inkml:trace>
  <inkml:trace contextRef="#ctx0" brushRef="#br0" timeOffset="29252.5773">744 10139 204,'0'0'160,"0"0"-69,0 0-42,0 0 8,11-19-19,-11 19 2,0-2-4,0 2-27,0 0 8,0 0-11,0 0 3,0 0 30,0 0-23,0 0 4,0 0 3,0 0-22,0 0 18,0 0-18,0 0-1,0 0 23,0 0-23,0 0 9,0 0-6,0 0 4,0 0-11,0 0 4,0 0-25,0 0 25,0 0-26,0 0-14,-4-3 17,-3 0 1,7 2 20,-7-4-19,0 3-6,0 0 27,0 2-17,0 0 11,1 0-6,1 0-8,-2 0 13,5 0-10,-3 0-2,3 0 17,-5 7-5,3 2 7,1 2 0,3 5 1,-4 2-1,4 2 0,0 2 0,0 0 3,0 5-3,0-6 0,4 6-2,-1-7-3,3-3 4,1-4-19,0-3 0,5-4 20,-6-5-25,1 1 25,0-2 13,0 0-13,7 0 22,-1 0-13,6 0-9,1-7 24,1-5-24,-1 1 0,-1 2 0,-3-4 1,-3 2 3,1 1-4,-2-1 0,-6-1 4,8-1-3,-7 1 4,0 0 15,0-3-20,0 0 19,-1-2-16,1-2-3,5-5 12,-5-1-11,2-2-1,-2-3 3,4 0 3,-4-2-6,0 2 0,6 4 0,-6 0-1,0 7 1,-2 2 0,-5 6 16,0 0-2,0 6 15,0-3-16,0 3-4,0 0 18,0 2-21,0-1 11,0 4 0,0-2-16,0-1 16,0 0-16,0-1-1,0-3 0,0 1 0,0-1-9,0 0 8,0-3-16,0 3 16,0-4-20,0 3-6,0-3 21,0 1-11,0 4 16,0 5-1,0-1 2,0 2-4,0 0 4,0 0-12,-5 0 6,3 5 6,-10 15 0,6 11 18,-8 12-5,0 10 23,-4 6-28,9 0-7,-5-3 9,7-5-10,0-7 0,7-1 0,-4-7 7,4-5-3,0-2-4,0-7-5,0 1-2,0-5 6,4 1 1,3-1-1,0 4 2,2-4-5,-2 1 4,0-2-15,4 0 4,-4-4-5,0 2 16,7-3-1,-7 0 2,6 1-10,-1-3 6,1 3-18,1-6 20,0 3-17,0-5 1,6-1 17,-2-2 0,-2-2 6,5 0-6,-3-4 0,10-13 15,-8-3-15,1-9 6,-7-2 0,-1-3-5,-1-2 12,-5-3-12,0 0 0,-7-5 19,6 1-11,-6 1 8,7 2 3,-7 5-19,7 1 12,-7 1-13,7 3-3,-2 0-3,1 2 1,4 3 4,-4-3-7,1 2-9,-2 1 16,-3 1-8,3 5 9,-5 2-1,0 4 2,0 6 7,0 0 9,0 7 0,0 0 34,0 0-29,0 0-4,-5 0 0,5 0-17,-2 0-1,-3 10 0,3 7 9,-9 3-5,4 7-4,-2 5 1,-3 0 7,5 1-7,7 1-1,-7 0 0,7 0 1,-6 3 6,6-5-7,0-1 0,0-4-3,0-1 3,0-1 0,0-1 0,0-4 1,0 3-4,0-2 3,6-3-8,1 1 6,-7 0-22,7-6 13,5 2 2,-6-4-1,1-1 4,2-5-1,-2-1-11,0 4 17,5-7 2,-6 3 0,1-3 3,0-1-2,0 0 10,7 0-12,-3 0 0,-4 0 9,7-1-8,-5-11 8,2 2-9,-2-6 1,3 0-3,-5-1 2,0-4 0,-1 4 0,1 0 0,0 0 0,-2-1 0,2-1 0,-1-6-7,4 2 7,1-6 0,-4 4 0,0 1 7,-5 1-5,3 4-2,-5 0 0,0 2 11,0 0-11,0 1 0,0 0-1,0 3 2,0 2 4,0 5-5,0 5 1,0-1 33,0 2-22,0 0-5,0 0-7,0 0-11,0 0 11,0 9-18,0 14 18,0 3 13,-5 5-11,3 7 14,-3-5-9,5-1-1,0-3 4,0-4-10,0 1 1,7-6-1,4-3 0,-4-3-2,7-1 2,4-1-19,-4-5 19,0 1-1,-5-6-1,5-1-7,-3-1 9,-4 0 0,0 0-1,0 0 7,-1 0 1,1-3-7,5-8 1,-10-5 18,5-4-19,4-4 1,-4-7-1,2 0 7,5-3-7,-3 0 0,10-1-27,-3 1 26,-2 3-24,-2 4 3,0 7 14,-7 3 5,-3 5 3,-4 6 0,0 1 0,0 4 27,0 1-14,0 0-3,0 0-9,0 0 8,0 0-12,0 0 3,-4 12 0,-3 5 22,0 9-14,0 8 5,0 6 5,-2 6-18,2 13 20,0 2-18,-4 5-2,4-2 24,-7-9-24,14-8 1,-7-7-1,1-14 9,1-1-6,-2-7-3,-2 3-26,-5 1 11,1-2-25,-6 4 4,-1-2-10,-1-4-19,3-4 13,2-8 20,-5 1 32,3-7 3,-3 0 5,3-2 14,4-15 14,-2-8-21,5-1 12,4-6-20,0 4-1,7-4-7,0 5 1,0-2 0,19 1 0,1 2 1,3-4 4,2 4 1,7 2-4,-2 2 16,-5 8-18,-4 3-7,4 3-3,-9 3-23,4-3 23,-1 0-19,-6-1 1,8 2 8,-3-2-19,-4-2 0,2 3 0,-2 1-11,-3-5 27,-4 2-11,7 3 11,-7-4 23,-1 4 0,1-5 19,-2 2 21,-3 5-2,-2 0 24,5 2-18,-5 0-13,0 3 2,0 0-26,0 0 3,0 0 0,0 0-10,0 0 31,0 0-17,0 0-14,0 0 4,0 6-3,0 1-1,0 6 7,0 2-6,0 2 16,0 0-17,2-2 0,9-2-3,-1-5 12,3 1-6,-1-4 3,1-3-5,8 1 19,-3-3-20,-2 0 1,9 0 14,3-10-14,4-7-2,-2-8-6,-5-2-25,2-3 30,5-2-8,-11-6 10,-1 3-3,-6-1 5,0 2-2,-7 3 0,-1 2 7,-1 4-1,2 5-6,-7 2-2,7 1-6,0 0 9,-5 2-1,5-2 0,0 2-7,4 0 1,-4 0-4,-7 6-7,7 4 16,-7 0-12,0 5 6,0 0-9,0 0-31,0 10 47,-7 13 17,0 3 2,-4 11 19,4 0-9,-2 7 4,2-7-6,7 1-14,0-10 12,0-4-24,0-8-1,0-5 3,0-5-2,9-2-1,-2 2 6,4-3-5,-4 0-2,7-2-5,-1-1-23,1 2-4,4 0-7,-4 1 11,2-3 3,-4 0 3,8 0 21,1 0 2,-7 0 0,4 0 3,-2-5-1,-2-2-2,-3-1 0,3 1 1,-1-4-2,8 0-6,-3-1-18,-2-2-4,3-2-15,-6 2 16,1-2 11,-7 6 17,-3 6 3,-1 0 4,-3 4 12,0 0 20,0 0-13,0 0 0,0 0-3,-3 1-9,-1 9 25,-3 3-19,7 0-5,-7 0 1,7 1-15,0-4 5,0 0-6,0-2 0,0-2 8,7 0-7,4 2 10,3-5 3,2 1-14,2-4 23,3 0-18,11 0-4,2-5 8,1-12-9,6-2-13,-2-4-1,-5 2-31,5-5-10,-10 5 6,-3-6 29,-6 5 18,5-3-42,-15 1-11,-4-3 26,1 2-10,-7-1 26,0-1 6,0 5 2,0-3 4,0 6-30,0 5 30,0 3 1,0 5 11,-2 2 18,-5 2-28,0 2 9,0 0 37,0 0-15,1 0-10,-6 4-8,-2 15-2,1 7 25,-6 6-8,-1 7 6,4 5 7,-2 2-12,4-1 13,0-5 2,7-5-22,7-3 3,0-7-20,0-8-6,0-1 7,0-11-7,14 1 0,0-4 4,-1-2-4,1 0 0,-2 0-13,-3-5-48,2-1 16,-4 0-14,-5 1 16,3 3 6,-5 2-13,0 0 28,7 0 5,-7 0 4,0 0 6,0 0 14,0 0-6,0 0 5,7 0-6,-7 0 11,0 0-11,0-6-41,0-5-67,-14-1-302</inkml:trace>
  <inkml:trace contextRef="#ctx0" brushRef="#br0" timeOffset="30398.1233">3553 9786 116,'0'0'121,"0"0"-59,0 0-45,0 0 3,0 0-11,0 0-8,0 6 21,0-6-13,0 0 9,0 0 16,0 0-14,0 0 25,0 0-2,0 0-4,0 0 7,0 0-14,0 0 7,0 16-3,-4 14-13,-3 15 23,-2 11-13,-5 6-14,0-1 40,3-5-36,-3 1-4,7-9-12,-6-4-5,8-7 8,-2-9-10,5-8-5,-3-8 3,5-7-6,0-5 0,0 0 7,0 0-14,0 0 8,0-13 6,0-5-19,0-5 12,5-3-3,-3-3 10,5 6-9,-2-6-12,2 1 22,-1 1-17,8-3 1,-7 0 15,11 3-10,-2-1 4,5 2 1,-3-1 3,10-1 1,4 1 2,-3-5-18,10-2 5,2-1-10,5 4 15,2 4 1,-9 4-17,-5 9 23,-2 12-10,-9 2 4,-9 16 7,-10 14 12,-4 8 7,0 8 12,0 1 8,-20-1 28,-5-2-41,-3-9-7,1-5 14,6-7-16,-4-8 6,-2-5-4,6-7-19,3-3 23,-5 0-23,2-4 0,3-11-1,-3-2-30,15 4 1,-6 2 21,3 4-5,2 4 7,0 2-32,0 1-5,1 0-15,-8 7-40,2 11-60,6-2-121</inkml:trace>
  <inkml:trace contextRef="#ctx0" brushRef="#br0" timeOffset="31456.2813">4152 9859 333,'0'0'205,"0"0"-128,0 0-77,0 0 8,0 0 7,0 0-1,0 0-14,0-4-23,-9 18 7,-9 9 16,-3 3 1,1 4 15,6 1-14,-4 2-2,9-6 30,-3 2-15,10-5-8,2-10-7,0-3-13,16-8 12,5-3 1,4 0 0,-5 0 0,12-9 0,-11-3-1,-1 1 1,1 4-9,-7 1 7,-1 0 2,-1 5-8,-10-1 1,-2 2 14,0-2-7,0 2 19,0-2-7,-9-5 2,-9 1-14,4-5 1,0 1 8,-4 1-9,4 4 0,5-1 0,-2 4-15,2 2 14,2 0 1,-5 0 0,12 8-7,0 6 7,0 7 0,0-1 0,7-1-3,14-1 3,-1-6 0,5-2 1,3-9 2,6-1-3,5 0 1,0-12-1,-3-12 2,-4-1-4,7-5-8,-11-2-4,-5-4 12,-5 1-26,-4-5 21,4 1 7,-4-2-7,-5 6-1,5 1-65,-3 8-7,-4 7 49,-7 8 31,0 7 3,0 2 29,0 2-18,0 0 12,-7 2-10,-7 13 4,-4 11 38,2 9-12,-9 9 6,4 5-3,1-1-21,-1 1 19,0 0-15,3-6-6,4-5 13,1-2-32,8-4-5,3-7 1,2-5 4,0-3-14,2-4-5,10-4-28,8-3-12,1-2-3,-1-4 23,1 0 23,4 0-14,-11-13 16,11 2-3,-11-1 10,-5 0 0,5 4 0,-8 0 0,-1 3 9,-5 1-2,0-4 28,0 3 2,0-3 11,0 0 17,-11-1-22,-3 4-11,0 0 0,-7 5-31,1 0 9,-5 0-10,-5 16-37,-2 1-93,18-7-225</inkml:trace>
  <inkml:trace contextRef="#ctx0" brushRef="#br0" timeOffset="172272.0993">5981 10123 45,'0'0'208,"0"0"-90,0 0-69,0 0-42,0 0 6,0 0 121,0 0-134,0 0-13,0 0-44,0 0 13,0 0 33,0 0 11,0 0 98,0 0-55,0 0-43,0 0 23,0 0 2,0 0 4,0 0 70,0 0-83,0 0 4,0 0 11,0 0-14,0 0 8,0 0-25,0 0 1,0 0 8,0 0-9,0 0 0,0 0 0,0 0 1,0 0 0,0 0-1,0 0 1,0-3 0,0 0-1,0-5 0,0-3-32,0-5-14,0 0 27,0-1 3,0 2-8,0 0 12,0 4-19,0 4 5,0-2 11,-4 8-9,2 1 3,-3 0-13,-2 0 2,5 0 32,-10 0-15,-1 0 9,6 11 6,0 1-11,-4-4 10,4 4-14,0-2 8,7-2 6,-2 2-4,-3-3 5,5 3 0,0-2 1,0-2-4,0 3 3,0 0-19,7-3 12,0 0-7,4 3 14,3 0 14,-7-4-13,11 2 16,-9-2-17,3-2 0,-6-1 7,4 1-7,-4-3 1,1 0 9,5 0-9,-5 0 22,6 0-16,1 0-5,0-16 17,-1-1-8,6-4 9,-6-6 3,1-3-22,0-4 12,-7 0-13,11 0 8,-9 1 2,-2 2-2,7 1 4,-7 0-12,4 7 1,-4-2 10,0 5-11,0 1 0,-1 1 1,1 1-1,-7 2 1,7-2 9,-7 0-10,12-1 3,-6-2-3,1 2-1,-4 1 1,3 0 0,-6 0 0,7 5 0,-7 0 6,0 0-3,0 6-3,0 3 0,0 3 10,0 0 2,0 0-4,0 0-8,0 2 0,-9 17 8,-2 9 9,-10 13 3,7 11 18,-4 7-25,4 2 11,-2-3-8,5-9-9,4-8 8,5-9-15,-3-7 0,5-8 10,0-3-10,0 1 6,5-3-6,2 1 0,2-5-9,-2 4 9,4-4-7,-2 2 7,3 0 0,-5-3 1,6 5-1,-6-5 1,7 1 9,0-1-10,-3-1-1,3-3 0,-1-3-5,1 0 6,7 0 11,-1-1-10,1-12 24,-3-3-12,-4 0 3,0-2 5,-1-3-5,6 0 6,-10-1-17,-2-5-4,4 5 21,-2-4-22,-2 0 0,0 1 0,0-1 0,4 2 0,-4-1-9,0 3-11,0-2 18,4 3-22,-2 2 11,-4-1 12,-3 5 1,3 3 1,-3 1-1,-2 0-1,5 1-6,-3 2 7,-2 0 0,0-1 0,0 4 1,0 2 4,0-1-5,0 2 0,0 2-7,0 0 7,0 0-12,0 0 11,0 0 1,0 0-6,-7 2 6,0 10-7,-2 11 6,-9 3 2,4 13 5,-6-2 6,1 6-11,6-2 6,-1-2-7,7-7 0,0-2 19,0-8-19,7-3 8,0-1 3,0-2-11,0-3 0,0 0 0,0 1-6,0-1 4,12-2 4,-6 4-2,-3 0 8,4 0-7,0-3 4,-1 0-5,6-5 0,-5 3-3,2-2 3,2-3 0,3-4 5,-7-1-3,13 0 9,-1 0-11,-3-1 1,2-12 15,3-4-16,4-6 1,-9 3-1,2 0 3,-4-3-4,-7 4 1,-1 1 0,1 2-2,-7 4 3,0 1-1,0 2 0,0-1 9,0 5-9,0 2 0,0-1-10,0-1 9,0 2-13,0 0 14,0 1-1,0 0 2,0 2-5,0 0 4,0 0-18,0 0 17,0 0-16,0 0 6,0 0-1,-7 0 0,7 0 11,-6 6-6,6 8 7,-12 3 9,5 4-7,0 0 7,1-1 5,3-1-14,-1-4 20,4 0-15,0-4-4,0-4-2,0 3 0,0-2-1,7-2 2,-1 3 0,6 0 5,-5-2-5,0 3 0,6-5 4,-6 4-4,7-5 0,0 0 0,-1-1 1,1-2 14,4-1-15,-4 0 0,0 0 13,11 0-13,-9-8 0,2-5 0,-4 0 6,0 2-5,-1-5-1,1 2 0,-3-3 6,-1 0-6,1-1 0,-2-1 0,-2 2 2,0 2 6,-3 0-8,3 1 0,-4 4 0,1 3 1,-4 2-1,0 3 0,0 2 8,0 0-11,0 0 3,0 0 0,0 0-2,0 0 1,0 0 0,0 0 0,0 0 1,0 0 0,0 0 0,0 0 0,0 0-7,0 0 4,0 0 3,0 0 0,0 0 2,0 0 1,0 0-3,0 0-7,0 0 5,0 0 2,0 0 0,0 0 0,0 0 1,0 0 4,0 0-4,0 0-1,0 0 10,0 0-10,0 0 10,0 0-10,0 0-3,0 0-3,0 0 6,0 0-11,0 0 11,0 0-19,0 0-11,0 0-54,0 0-156</inkml:trace>
  <inkml:trace contextRef="#ctx0" brushRef="#br0" timeOffset="172872.1378">6747 9711 65,'0'0'147,"0"0"-23,0 0-37,0 0-12,0 0-6,0 0-20,0 0 3,0-9-14,0 8-22,0 1 17,0 0-25,0 0 0,7 0-8,-7 0-7,18 0-7,-11 0-116,2 0-173</inkml:trace>
  <inkml:trace contextRef="#ctx0" brushRef="#br0" timeOffset="173903.0119">7090 9778 127,'0'0'146,"0"0"-67,0 0-27,0 0-7,0 0 0,0 0 25,0 0-12,-7 97-3,-6-52-6,6 4-16,-7 1 16,7 3 26,-4-2-33,4-2-17,0-7-24,0-2 0,5-10 1,-3-6 6,5-8-9,0-5 1,0-3-12,0-4 11,0-2-16,0-2 0,0 0 8,0 0 5,0 0 4,0 0 0,0 0-2,0 0-5,0 0 8,0 0-1,0 0 0,0 0 1,0 0 2,0 0-3,0 0 0,0 0 6,0 0-6,0 0 15,0 0 9,0 0-17,0-11 7,0-5-14,0-2 1,0-2-6,0-9 5,7-6-7,7-1 7,0-2-26,4 1 24,-4 3-34,6-2 1,1 11 15,-3 1-4,-4 3 18,6 4 6,-1 4 0,-6 4 1,1 3-1,2 6-14,2 0 13,3 0 2,4 9 27,-4 8 8,-1 3-7,1 0 9,-14-2-15,6 2-4,-1-4 17,-10-5-20,-2 0 4,0 1 0,0-5-20,0 4 18,-2-3-18,-10 3 0,-1-3 8,-1-2-8,3-2 0,1-1 0,-3 0-1,-1-1-8,0-1 8,-4 2-6,4-2 5,1-1-3,1 0 5,-2 0 0,8 0 1,-1 0-7,0 0 1,5 0-16,-5 0-2,2 0-14,-2 0 1,7 0-9,0 0-25,0 0 3,0-5-37,12-3-20,1-2-68</inkml:trace>
  <inkml:trace contextRef="#ctx0" brushRef="#br0" timeOffset="174508.0519">7673 9859 201,'0'0'212,"0"0"-116,0 0-65,0 0 9,0 0 8,0 0-12,0 0-33,0 0 7,0 0-10,0 0 1,0 0 13,0 12 25,-7 5-1,-6 0 1,6 2-12,-5 0-18,-1 3 15,6-3-12,0 1-2,5 4 13,-3-3-1,5-2 2,0-2 2,0-4-17,0-5 14,14-2-21,-3-1 6,3-4 11,0-1-19,6 0 13,5 0-12,-2 0 0,-2-9-2,-3 2-8,-4-2-8,6 4 15,-8 2-7,-3-1 9,-2 1 0,0-3 1,0 2 14,-3-2-15,3-1 9,-5-3 4,3-4-13,2-3 10,-7-6-10,7 1 0,-7-7 2,0 5-2,0 0 0,0 5-1,0 5-23,-7 4 15,-5 7-24,-8 3-19,-21 13-34,2 16-81,2-6-335</inkml:trace>
  <inkml:trace contextRef="#ctx0" brushRef="#br0" timeOffset="176527.5214">8176 9849 134,'0'0'175,"0"0"-48,0 0-20,0 0-31,0 0-2,0 0-11,0 0-22,0 0-4,0 6-27,0 1-9,0 6 16,0 1-7,-7 6 10,0 1 4,1 1-22,-1 0 22,0 3-24,2-5 0,-2-3-1,7-2 0,-2-4-5,2-4-3,0-1-17,0-2 9,0-2-12,7-1-4,7 2 32,-1-1 2,8-2 7,4 0 2,-2 0-10,2 0 11,-4 0-11,4 0 0,-9 0-1,2-2 0,-4 2 0,0-3 1,-8 3-16,1-1 16,0-2-12,0-7 12,0 3-1,4-6-6,-4-3 7,-5-1-1,5 1 3,0-1 5,-2 2-7,-3 0 0,5 2-1,-2 1-6,-5 5 7,6 0 0,-6 3 0,0 1 7,0 3-7,0 0 0,0 0 0,0 0 1,-4 12 2,-3 5 10,-7 5 15,0 6 32,-6 2-29,6-1-20,7-4 5,0-2-16,1-6 1,6-8-1,0 1 2,0-6-9,0-3-2,2 5 3,9-4 6,-4-1 0,7 2 1,6-2 1,-1-1 5,-5 0 3,2 0-10,-5 0 0,3 0 2,4 0-2,-9 0 1,5 0-1,0-1 1,-1-3 12,-1-5-13,1 0 0,13-3 6,-10-1-5,4-4-1,1 0 0,-3 1 1,-4-1 7,4 0-8,-9 2 0,3 1 5,-3 3-4,-5 2 5,-1 1-5,1 4-1,-4 1 29,0 3-21,0 0 7,0 0 5,0 0-13,0 0-7,0 0-1,0 0 1,0 0 8,-4 0-7,1 0-1,-1 0 4,1 0 2,-1 0-5,4 2-1,0-2 0,-2 1-1,-3-1 1,3 4 0,-5-1-1,0 6-2,0 1 2,-4 2-5,-3 3 6,7 4 10,7 0-10,-7-1 0,7-1 9,0-3-8,0-3-2,0-3-7,0-3 8,0 1 1,0-1-1,0-1 0,7-3 3,-7 5 4,7-3-2,-7 1-5,0 0 0,0-1 6,0 2-6,7-2 0,-7-1-1,0 1 2,7 3 3,-7-3-4,7 0 0,-3-1-3,-4 1 3,2-2 0,-2 3 0,5-2 6,-5-1-5,0 1-1,0 1 0,0 0 0,0 0 0,2 0 0,3-1 0,-3-2 0,3 1 8,-3-1-8,3 2 0,-3-2 1,-2 0-1,0 0 0,0 0-1,0 0-7,0 0 6,0 0 2,0 0-20,0 2 10,0-2-42,0 2-32,-2-2-85,-5 0-225</inkml:trace>
  <inkml:trace contextRef="#ctx0" brushRef="#br0" timeOffset="177310.5779">9130 9838 241,'0'0'157,"0"0"-80,0 0-15,0 0 1,0 0 4,0 0 1,0 0-38,6 13-6,-12 15 33,-4 6 2,-8 5 0,4-1-36,-4-6-11,4-3-1,7-8-11,-2-5 9,5-2-9,1-7 8,3-4-16,0 0 5,0-3-13,0 0 7,0 2-15,-4-2 8,4 1 4,0 4 9,0-2-5,0 0 8,-2 0-9,2-2-1,0-1-10,0 0 7,0 0 5,0 0 8,0 0 6,0 0-5,0 0 0,0 0 20,0 0-20,2-1 10,9-11 0,-2 1-10,5-6 23,4 0-23,-4-3 0,11-1 2,-2 1-3,2-3 0,-4 1 0,11 1 0,-5-2 2,-4 7-2,-4 2 0,-6 8 12,-6 3-12,0 0 1,-7 3-1,0 0-8,11 0 6,-8 0 2,4 0-13,-1 0-21,-1 0-62,-5 0-30,0-2-52,0-3-55</inkml:trace>
  <inkml:trace contextRef="#ctx0" brushRef="#br0" timeOffset="177806.6122">9171 9924 51,'0'0'92,"0"0"5,0 0-14,0 0 7,0 0 18,0 0-16,0 0-12,-3 107 5,-1-87-13,2 1 12,2-1-21,0-1-32,0-4 6,0-2-28,0-6-8,0 3 15,6-5-10,1 0 8,7 0-1,-7-1-13,7-4 11,-1 0-10,-1 0-1,-3 0 12,5 0-11,-8 0 4,6 0-5,-5-3 0,0-3 1,-1 1-1,1 2 0,0-5-1,0 4-6,-7 0 6,11 3 1,-11-1-7,0 2-3,0 0 2,0 0-3,0 0 1,3 0-7,-3 0 16,0 0-36,0 0-63,-3 0-56,-8 0-199</inkml:trace>
  <inkml:trace contextRef="#ctx0" brushRef="#br0" timeOffset="403911.6655">16990 9509 9,'0'0'104,"0"0"-21,0 0-39,0 0-18,0 0-5,0 0 20,0-1-1,0 1 0,0 0 83,0 0-104,0 0-13,0 0 5,0 0-9,0 0 24,0 0-26,0 0 0,0 0 7,0 0-6,0 0-1,0 0 0,0 0 7,0 0-5,0 0-2,0 0-9,0 0 8,0 0 0,0 0 1,0 0-1,6 0 1,1 0 1,0 0-1,0 4 0,0-2 3,2-1-3,-2 5 0,7-4 0,-3 2 1,3-3 10,-3 3-11,3 0 0,0-1 4,-8 0-2,4-1-1,1 2 3,-2-1-2,3-1 7,1 2-9,6-3 0,-3 2 2,-3-2-1,8 1-1,-10 2 4,3-3-1,0 2 7,-3-1-10,-4-1 0,2 2-1,-2-2 2,0 3-1,-3-2 2,3 0 4,2-1 2,3 2-7,2-2-1,6 0 21,-2-1-20,3 0 7,-5 3-8,2-3 10,-4 0-4,0 3-6,-3 0 0,3-1 11,-7-2-10,-5 0 0,5 0-1,-3 0 1,-1 1 7,4-1-8,6 2 0,-1-2-1,2 0 1,-1 0 0,6 0 0,-6 0 1,3 0 6,3 0-7,-6 0-6,6 0 6,-6 0 0,1 0 0,-5 0 0,3 0 2,-6 0 16,1 0-18,0 0 0,-7 0 3,14 0-1,-7 0 5,6 0-6,1 0 0,4 0 19,-2 0-20,3 0 0,-6 0 10,6 0-10,-10 0 7,2 0-7,-4 0 2,0 0 6,-5 0-8,10 0 0,-3 0 18,5-2-10,4 1 9,0-1 7,3-1-13,-1 0 28,3-1-16,2 3-3,-6-2 2,-6 2-12,-4-1 14,-2 2-5,0 0-18,-7 0 33,0 0-12,0 0-3,0 0 8,0 0-17,0-2 12,0 2 3,0 0-8,0 0 35,5 0-18,-3-4 5,-2 4 13,0 0-26,0 0 3,0 0-15,0 0-13,0 0 8,0 0-9,0 0-6,7 0 5,4 0 1,3 0 0,4 0 0,3 0 0,2-1-6,2-2 6,7 2-6,-2-1 4,-3-1-22,5 2 13,-7-3-20,-2 4-15,-9 0 24,0 0-26,-10 0 3,3 0 24,-7 0-10,0 0 12,0 0-11,0 0-16,0 0 36,0 0-11,7 4 8,-7-3 12,0 2-7,0-3 7,7 2 1,-7-2 0,0 0 20,0 0-19,0 0 18,0 0 7,0-23-26,-7-5-27,-7-13-267</inkml:trace>
  <inkml:trace contextRef="#ctx0" brushRef="#br0" timeOffset="605357.6936">10707 10004 3,'0'0'144,"0"0"-63,0 0-42,0 0 3,0 0 47,0 0-15,0 2-52,0-2-20,0 0 23,0 0-8,0 0 9,0 0 16,0 0-20,0 0 2,0 0 1,0 0-24,0 0 20,0 0-21,0 0-2,0 0 1,0 0-12,0 0 3,0 0 0,0 0-10,0 0 19,0 0-15,0 2 1,0 2 14,0-2 1,0-1 0,0-1 0,0 0-5,0 0 3,0 0-15,0 0-9,0 0 14,0 0-2,0 0 7,0 0-5,0 0-9,-2 0 19,2 0-9,-5 0-3,5 0 13,-2 0-6,2-1 7,-7-1 0,2 2 1,3 0-8,-2 0 7,-6 0-16,-1 0 6,2 0 4,-9 6 6,11 1 0,0 4 1,0 1 8,0-5-9,0 2-7,7-1 6,-4-1-7,4-4 8,0 2-1,0-4-1,18-1 2,3 0 28,11 0-12,2-3 8,0-10-23,7 2 7,-9-2-8,-4-1-12,-1 1 11,-2 0 1,-11 4 0,0 0 8,-7-2-1,-5 2 12,2-1 0,-4 0-2,7-3 15,-7-2-21,7-4-10,0-3 3,0-3-3,0-3-1,6-2 0,1 3 0,0 0-3,0 1 3,-3 3-2,3 0 2,0 4-13,-8 6 12,1 1 1,-2 2 0,-3 1 2,3 2-2,-3 1 0,-2 1 29,0 2 24,0 2-2,0-1-29,0 0-22,0 2 7,0 0-7,0 0-1,0 0-9,0 0-3,-14 5 13,1 12-1,-8 4 0,7 6-1,-6 6 2,-1 2 0,0 5-1,3 1 3,0 0-1,9-1-1,-5-3 0,3-7-7,4-6 7,4-1 0,3-8 0,0-2-5,0-2 4,0-2 1,10-2-15,1 2 13,3-6 1,-1 1 0,8-4-8,-3 0-11,-2 0 18,3 0-6,1 0 8,-6-4 0,11-8 0,-9 5 0,2-4 1,-4 2 0,0 2 2,0-3-3,-1 3 0,1-3 0,0-2 0,-1-2 0,6-3-2,-6-4 4,1 0 3,0-2-5,6-1 0,-6 3-5,-2-4 6,1 3-1,-6-2 8,2 1-8,-2 0 19,-2 3-19,2 1 12,-7 2 17,6 2-18,-6 2-1,0 2 8,0 1-18,7 3 19,-7 3-19,0 3 1,0-1 1,0-1-2,7-3 0,0 1 0,0-4-13,4-1 13,-2-1-10,3 1-10,2 1 13,-8 1-16,1 2 22,-7 2 0,0-2-5,0 6 4,0 0-5,0 0 0,0 0 7,0 0 1,-7 10 16,-6 7 10,-8 2-14,3 7 18,-10 5-17,10 1-7,2 4 11,-2-2-17,4 0-1,-2-2 0,5 4 1,-3-3 4,0-5-5,10 2 0,-5-4-7,-3-5 9,5 3-2,0-4 0,1 1-2,-1-1 1,7-3 1,-3 2 0,3-2-7,0 3 7,0 1 0,0-1 0,0-1 1,0-1-4,0-2 2,0-3 1,0-1-9,10-4 9,1 1 0,3-6-1,6-3 2,1 0-8,13 0 7,-2-3-16,2-14 16,8-5-23,-8 2-5,-2 0 20,7-5-11,-12 4 6,-6 1-9,4-1 13,-9 5 9,-9 5 0,-3-1 2,-1 7 9,-3-3-10,0 4 16,0 0-16,0-2 0,0 5 8,0 1-8,0 0-1,0 0 0,0 0-1,0 0-6,0 0 7,0 0-12,0 0 12,0 0-22,0 0 0,0 0 7,0 0-20,0 0 15,0-2-31,0 2-11,0-4 3,0 1-2,0-3-47,0 2 45,0 3 30,0-1 17,0 0 16,0 2 0,-3 0 12,-1 0 2,4-5 14,0 5 13,0 0 4,0-1 1,0 0-31,0-4-14,0 4 24,0-4-18,0 0 2,0 0-3,0-4-5,4 2 6,-1-3-7,3 4-2,1-1 2,-2 1 0,2 0 2,-7 1 21,0 3 19,0 2 17,0 0-27,0 0-11,0 0 13,0 0 0,-7 11 18,-7 7 9,-4 9-18,-3-2 26,1 8-27,6-1-29,-4-4 2,4-2-15,7-5 6,0-3-6,0-2 2,7-2-1,0-1-1,0-4-1,0-1-1,5-3-11,11 0 13,11-5 0,5 0-9,10 0 9,-8-8-26,5-5 0,-7 4 4,-2-3-15,-12 0 6,2 5-2,-6 1 16,-9-1 16,-3 3 2,3 1-1,-5-3 0,2 5-7,-2-2 0,0 0-29,0-3-62,0 3-81</inkml:trace>
  <inkml:trace contextRef="#ctx0" brushRef="#br0" timeOffset="605681.7088">11724 9499 380,'0'0'167,"0"0"-110,0 0-21,0 0 20,0 0-10,0 0 5,0 0-48,0 0 5,0 0-16,0 0 2,0 7-6,0 14-34,0-4-72,0 0-104</inkml:trace>
  <inkml:trace contextRef="#ctx0" brushRef="#br0" timeOffset="606840.3452">12026 9985 133,'0'0'115,"0"0"-30,0 0-37,0 0 7,-46 141 36,33-101-29,-1 1-20,0-6-18,3-2-24,2-3 11,-3-6-11,5-2 0,-2-5 8,-2-3-7,-3-1-1,7-3 1,-6-3-1,8-3 10,3-2-10,-3-1 0,3-1 21,2 0-2,0 0-5,0 0 4,0 0-17,0 0 25,0 0-26,0 0 0,-5 0 5,5-1-4,0-1-1,-2-1 34,2 3 2,0 0 6,0 0-31,0 0-11,0 0 7,0 0-7,0 0 0,-7 0 0,0 0 1,0 9 6,-4 2-7,4 4 0,-7 2 8,1 3-7,6 3 13,-7-4-5,10-2-3,1-4-2,3-4-4,-4-4-1,4-2-1,0-3 4,0 0 6,0 0 11,4-13-18,3-14 6,14-4-7,-3-9-19,5-5 5,-3-2-19,1 0 8,4 3 16,-4 4-4,-1 5 11,-1 1 1,1 5-7,-6 2 7,11 4-5,-4 0 0,-1 5 5,1 1-16,-1 2 11,1 2-1,-1 4-11,-1 2 11,-3 1-2,2 4 8,-4 2-12,4 0-17,-4 0 21,-1 0-4,-3 0 0,1 3 11,-4 3-9,-5 4 9,3-3 1,-5 3 1,0 3 4,0 1 5,0 3 4,0 2 12,-12 2-15,3-3 3,-11 1 0,6-5-13,-4-4 23,-3-1-8,7-3 9,7-1 17,-6-5-15,-1 0-2,3 0 1,-3 0-19,0 0 7,-6-7-13,-1 2-28,0-3-14,3 4-24,-2 3 5,-1 1-21,7 0-34,-4 3-55,9 2-128</inkml:trace>
  <inkml:trace contextRef="#ctx0" brushRef="#br0" timeOffset="607452.4186">12637 9965 91,'0'0'157,"0"0"-93,0 0-28,0 0 14,0 0 8,0 0 3,-126 92-34,110-71-10,4-3 4,6 1-21,6-5 0,0-1-1,0 1 2,20-7 18,5 1 5,5-4-1,2-4 19,2 0-17,1 0 4,-3-3 0,-5-8-14,-6 0 14,-3 2-16,-11 0 2,-5-3 21,-2 3-19,0-4-4,0 0-12,0-3-1,-14 4 0,1 3-6,-3-3-23,-5 7 20,-4-1-8,4 3 7,-6 3-9,2 0-23,-3 0 22,10 0-7,2 9-18,5-4 6,1 4-16,6-3 5,4 4 16,0-5 3,0 1 16,0 1 1,18-1-28,-2-3 22,2 1-28,17-4-25,-8 0-30,-2 0-60</inkml:trace>
  <inkml:trace contextRef="#ctx0" brushRef="#br0" timeOffset="608430.7947">12872 10002 52,'0'0'62,"0"0"-21,0 0 34,0 0 20,0 0 4,0 0-31,0 0-25,7-1 9,-7 1-4,0 11 26,-14 5-15,7 4-42,0-2 2,-4 1-12,4 0 9,5-3 11,-3 3-19,5-8-1,0 2-7,0-4 6,0-1-6,14-4 0,7 0 0,-3-4 11,16 0-11,-6 0 0,4-8-1,2-6-13,0 1 13,-6-4 1,4 1-7,-7 0 1,-5-3-1,1 2 1,-7 0-7,-1 2-13,1 0 25,-7 8-22,-2-3 5,-3 8 18,-2 1-8,0 1 7,0 0-6,0 0 4,0 0 2,0 0 1,0 0 0,-7 0 12,0 11 0,-7-1 9,8 6 7,-1 1-15,0-3 14,2-1-17,5 1-10,0-6 13,0 0-12,5-2 5,9-1 7,4 0-2,-2-1 15,2-3-20,-2-1-6,2 0 3,-4 0-3,7 0 0,-1-5-1,1-5-14,-1 3 15,6-5-7,-6 1-5,5 2 12,-4-4-20,-1-1 11,6 0 1,-6-2-7,-6 0 7,2 1 8,-5 1-8,-2 2 0,-4 2-17,2 3 18,-7 2 7,0 5 0,0-3 21,0 3-10,0 0 8,0 0 7,-7 10-4,-4 9 21,1 2-10,-3 3-8,1 0 18,5 0-15,5-5-4,2-4 25,0-5-36,0-1 8,2-4 0,10-2-20,4 0 28,2-3-19,3 0-4,-3 0-6,-4-6-33,-12-3-63,-2 0-63,0 3-96</inkml:trace>
  <inkml:trace contextRef="#ctx0" brushRef="#br0" timeOffset="703503.2459">21484 9834 20,'0'0'16,"0"0"87,0 0 71,0 0-64,0 0-52,7-6 1,-7 6 1,0-2-8,0 2 7,0 0-37,0 0-13,0 0-5,0 0-2,0 0 5,2-1-7,-2 1 1,5-3 12,-5 0-13,0 0 7,0 2 9,0 1-6,0 0 16,0 0-9,0 0-16,0 0 4,0 0-5,0 0-2,0 0 1,-7 17-5,-7 10 6,-4 3 0,4 8 0,-11 2 5,5-1-5,-1 4 0,0-4-1,1 2 1,2-4-1,2 2 1,2-13 0,2-3-8,3-9 3,5-5 5,-3 1-1,7-5 2,-7 1 0,7-5-1,0-1 0,0 0 4,0 3-4,-7-1 0,3 2 0,-6 5 0,-1 3 9,-3 6-1,-2 0-7,-2 3 1,4-2-2,1 1 0,6-2-1,-5-1-11,5-1 12,1-1-1,3-3-2,-1-1-7,4-3 10,0-2-7,0-2 7,0-2-8,0-2 7,0 0-8,0 0-26,0 0-14,13-12-71,1-2-105</inkml:trace>
  <inkml:trace contextRef="#ctx0" brushRef="#br0" timeOffset="704240.2821">21626 9759 13,'0'0'98,"0"0"6,0 0-49,0 0-29,0 0 16,0 0-9,0 0 2,75 0-8,-54-4-18,4 0 9,-4 3-18,11-1 1,-9 0-1,2 2 0,-12 0-1,1 0-12,-7 2-11,-2 11 23,-5 2 0,0 4 1,0 1 13,-5 4 0,-9 1-1,7-3 5,-6-3-17,1-2 17,3-2-10,-2 0-7,-3-2 1,5-1 1,-9-2-1,-3 2 9,3-3 3,-3 2 22,-2-2-9,-2-1-12,-2 1 6,2-3-11,2 0 11,-2-2 2,6-4-13,6 0 17,3 0-6,4 0-19,-1 0-1,2 0-3,3 0-5,2-6-1,0 3-4,0 3 6,0 0-13,0 0-5,0 0-14,9 0-45,5 0-34,-3 0-65</inkml:trace>
  <inkml:trace contextRef="#ctx0" brushRef="#br0" timeOffset="706062.9322">21599 10193 33,'0'0'62,"0"0"3,0 0-4,0 0-11,0 0 14,0 0-22,0 0-5,-21 9-4,21-9-14,0 3 3,0 0-22,2 3 0,10 3 9,4-1-8,4 3 18,5 1 7,7-4-23,-2 2 14,9-5-11,-5 2-6,1-6 13,-1-1-13,-4 0 0,-10 0 6,-4 0-6,-2 0 13,-3 0-3,-4-5-1,-5-4 24,3-8-32,-5 0 0,0-5-1,0 3-25,0 3 23,0-1-14,-7 4-2,-7 4 10,3 1 7,-5 7-8,-2-2 9,2 3-9,-7 0 9,2 0 0,1 0-6,-1 12 4,5 0-2,-2 1 4,0 5 17,4 0-7,0 0 20,0 4-19,5-2-10,5 2 4,1-2-5,3-3 0,0-3 0,0 2 0,7-3 0,9-2 8,5 0-7,4 1 19,7-5-18,-2 0-2,4-6 1,3 2-1,-8-3 6,3 0-6,-4 0 0,-3-3 9,-9-3-9,-2-2 0,-3-3 2,-2 1-2,3-4 19,-6-1-7,1-2-12,5 0 10,-5 0-10,2-4 0,5 3-1,-1-1-16,6-1 10,8-1 0,-2 2-13,5 2 19,-5 4-8,-4 4 8,4 0 1,-9 6-10,-3 2 10,-1 1 0,2 0-6,-8 0 6,1 5 0,0 7 1,-7 2 6,7 2-6,-7 0 15,0 1-10,0 2-4,-7-2 32,-11-1-20,2-1-4,2 1-2,0-3-7,3-2 3,2-5-4,2-1 0,2 1 4,5-6-2,0 2-2,0-1 0,0 2-6,0 2 5,5 3 1,9-3 0,-1 3 11,3-3-11,3-1 2,-3-2 11,2-2-13,0 0 13,3 0-13,-1 0 0,1 0 14,-7-2-14,13-6 9,-6-3-5,4-2-2,-5 1-1,8-2-1,-8-2-7,6 4 7,-6-3-10,-6 2 10,11-1-1,-11 3-16,-5-3 16,5 2-19,-3 0 10,-4 4 9,0 0 1,-5 3 0,3 2 0,-5 2 1,0 1 11,0 0-11,0 0-1,0 0 19,0 0-18,0 0 5,0 0-6,0 0-9,0 5 2,0 3 7,0 3-6,0-4 6,0-1-16,0-2 15,7-1-10,11-3 0,2 0 9,3 0-13,2 0-19,3-5 1,-1-9-23,-6 2 4,4-1-3,-4-2-8,-10 0 38,-2 3 16,-4 3 9,-3 4 37,-2 2 18,0 3 7,0 0-7,0 0-34,-9 6 7,-16 18 5,0 10 31,-5 10 9,-9 8-6,5 8-17,-7 2-11,-3 4-30,3-4 15,0-3-23,13-7-1,1-13 5,6-10-5,10-15 0,4-8 8,-7-6-6,7-2-2,-11-16-60,-2-12-29,-15-22-72,8 8-77,2 3-85</inkml:trace>
  <inkml:trace contextRef="#ctx0" brushRef="#br0" timeOffset="707762.5325">23176 10326 18,'0'0'7,"0"0"173,0 0-80,0 0-64,0 0 8,0 0-26,0 0-7,0 0 14,0 0-5,48-72 29,-48 72-14,0 0-27,0 0 4,-2 1-11,-10 12 20,-1 4 10,-1 0-11,2 2 7,6-2-14,3-1-11,3-1 19,0 0-20,0-1 1,3-7 1,15-1 4,7-5 0,2-1-7,3 0 1,9-5-2,0-7-4,-3-5 5,1-3 0,-7 1 0,2-1 7,-12-1-7,6-2 0,-4 2 6,-3-2-6,-6 4 0,3 0 0,-4 4-23,-1 0 15,-4 5-5,-5-1-4,3 5 16,-5 2 2,0 1 4,0 2 1,0-1-5,0-1 5,2 0-6,-2 1 0,7 1 5,-7-1-4,0 2 4,0 0 2,0 0-7,0 0 6,0 0-6,0 8 0,-9 11 52,-5 5-6,-4 5-10,0 1-10,4 0-24,7-1 20,0-8-22,7-2 0,0-4 5,0-2-4,0-3-1,12-3 0,1-3 1,8-2 11,4-2-12,-2 0 0,9 0 0,-5-2-10,12-9-9,-4-4-13,-1 0-21,5-6 2,-5 1-20,5 0-4,-3-6 18,-4 4 0,0-5 7,-9 6 1,3-1 11,-6 2 18,-11 5 4,-4 3 16,2 4 23,-7 2 25,0 2 14,0 4-10,-7 0-45,-7 0 12,0 4 5,-4 10 15,-3 6 13,5 2-10,-6 6 12,1 1-1,7-3-21,1 0 5,6-6-27,7 1-10,0-8 7,0-2-7,7-1 0,6-7-1,12 0 1,-4-3 0,4 0-22,-9 0 3,3-6 9,-10-4-7,-2 5 16,-3-2 1,-2 2 0,-2 4 12,0-1-12,0-2 0,-2 0 22,-12 4 1,1 0-14,-6 0-9,3 0-2,-9 0-5,-2 10-16,6 1-87,1-4-155</inkml:trace>
  <inkml:trace contextRef="#ctx0" brushRef="#br0" timeOffset="708476.9665">24566 10153 13,'0'0'127,"0"0"75,0 0-68,0 0-34,0 0-32,0 0-29,0 0 8,18-5-12,-18 5-22,0 0 4,0 0-17,0 0-7,0 0-5,-4 0-29,-5 0 7,-3 0-5,3 0-8,-5 0 6,-4 0-21,4 10 12,-4-2 50,2 6 23,-2-1 14,9-1 2,-5-3-20,2-3 17,12 1-16,0-5 2,0-2 0,-4 2-22,4 1 1,0 3-1,-7 1 1,0 5 6,-2 1-6,2 2 6,0 0-1,0-2-5,3-2-1,4 1 0,0-1 1,0-4 11,7 2 4,11-5 15,3-2 0,4-2-15,4 0 7,-1 0-16,4-6-6,0-5-2,-5-2-21,1 4-3,-8-2 8,-1 0-25,-6 5 9,-4 1-12,-9 0 8,0 5 29,0 0-51,0 0-91,0 0-112</inkml:trace>
  <inkml:trace contextRef="#ctx0" brushRef="#br0" timeOffset="715925.8106">22566 10564 8,'0'0'94,"0"0"-45,0 0-18,0 0-12,0 0-3,0 0 13,0 6-15,0-6 1,0 0 1,0 0-6,0 0 16,0 0-8,0 0-6,0 0 11,0 0-10,0 0 6,0 0 2,0 0-13,0 0 5,0 0-12,0 0-1,0 0 19,0 0-19,0 0 1,0 0 10,0 0-10,0 0 11,0 0-12,0 0 0,0 0 14,0 0-14,0 0 6,0 0 5,0 0-11,2 0 1,2 0-1,3 0 0,7 0 24,0 0-6,-1 0 7,1 0-6,4 0-18,-4 0 16,-5-4-17,-4 2 0,2 0 5,4 2-4,-9-1-1,3 1 8,2 0-7,-5-4 7,3 4-8,-3-2 0,5-1 10,0 0-10,0 1 0,-1-1 0,6-1 6,2 2-9,-7-4 3,11 2-1,-11 1-1,2 0 2,-2-2-1,4 4 1,-4-3-4,2 2 4,-4-2 0,4 1 0,-2 0 5,-3 1-5,-1 2 0,-3-1 7,0 1-6,0 0 11,0 0-6,0 0-6,4 0 8,-4 0-8,0 0 0,0-2 0,0 2 0,7-3 6,-7 2-5,0 0-1,0-4 15,7 3-14,-3 1-1,3-3 0,-4 2 1,3-4 4,-1 2-5,2 1 0,-5 0-5,3-1 5,-3 1 0,-2 2 0,5-2 1,-3 3 3,-2-1-4,0 1 0,4 0-4,-4 0 4,0 0 0,0 0 0,0 0 1,0 0-3,0 0 2,0-2-1,3 2-6,1-3 7,3-2 0,0 2 0,-5-1 7,3 2-5,-3 0-2,3 0 0,-5 2 0,0 0 0,0 0 6,0-3 4,0 3 0,0 0 19,0 0-19,0 0-10,0 0 2,0 0-2,0 0-10,0 0-8,0 0-19,7 0-17,-7 0-104,13 0-174</inkml:trace>
  <inkml:trace contextRef="#ctx0" brushRef="#br0" timeOffset="717265.1531">22913 10112 64,'0'0'56,"0"0"-39,0 0-5,0 0 1,0 0-13,0 0 0,0 0 0,0-8-13,0 6 12,0 2-10,0 0 1,0 0-18,0 0-44</inkml:trace>
  <inkml:trace contextRef="#ctx0" brushRef="#br0" timeOffset="718140.1958">22913 10112 90,'-46'-30'53,"46"27"-17,0 2-10,0-2-7,0 0 5,0 3-11,0 0-1,0 0 2,0 0-8,0 0 23,0 0-15,0 0-2,0 0 5,0 0-10,0 0 6,0 0 5,0 0-10,0 0 14,0 0-8,0 0 8,0 0 17,0 0-20,0 0-2,0 0 0,0 0-15,0 0 12,0 0-14,0 0 0,0 0 9,0 0-9,0 0 9,0-4-9,0 2-15,0-2 14,0 3-12,0 1 3,0 0 9,0 0 1,0 0 0,0 0 7,0 0-7,0 0 3,0 0-3,0 0-1,0 0 0,-4 0-5,2 0 6,-5 3 2,2 5-2,-2 2 17,0 0-17,1-3 0,-1 0 0,4-2 0,-1 1 0,2-3 0,-5 3 1,7-4 2,0-1-3,-5 2-8,5-2 6,0 2-4,0 0 6,0-1 0,0-1 1,0-1 1,0 3-2,0-2 0,0 3-2,0 2 2,0-4 0,-2 1 0,2 2 1,0-5 6,0 5-7,0-4 0,0-1-1,0 3 1,0-3 0,0 0 0,0 0 1,0 0 7,0 0-8,0 0 0,0 0 7,0 0-7,0 0 0,0 0-2,0 0-18,0 0 19,0 0-29,0 0-31,0 0-53,0 0-88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</inkml:channelProperties>
      </inkml:inkSource>
      <inkml:timestamp xml:id="ts0" timeString="2023-02-23T08:42:27.5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675 2273 33,'0'0'57,"0"0"-1,0 0 30,0 0 0,0 0-13,0 0 4,0 0-21,0 0 6,0 0-4,0 0-15,0 0-1,0 0-28,0 0-5,0 0 4,0 0-13,0 0 13,0 0 23,0-1-20,0-3 17,-6 2-10,6-3-8,-5 3-1,-2-1-13,7 3-1,-7 0 0,5 0 2,-5 0-5,3 0 3,-3 0 0,4 0 8,-3 0-7,6 0 26,-5 0-2,5 0-14,0 0 20,0 0-30,0 0 12,0 0-10,14 0 4,13 0 15,12 0 8,9 0 15,23-1 20,23-3-33,34-7 12,-12 2-2,-4 2-41,-16 1 20,-25 1-21,5 4 0,-3 1-10,-14 0 10,-15 0-1,-8 0 0,-15 0-17,-8 0 17,-3 1 1,-6 4 0,-2-5-10,5 1 10,0-1 0,5 2 2,6-2 5,-4 0-7,6 0 0,-4 0 0,3 0-8,-6 0 8,-6 0 0,0 0 0,0 0 0,-7 0 0,4 0 0,-4 0-2,7 0-8,0 0 10,7 0 0,-5 0 0,-2 0 7,0 0-12,-3 0 5,-4 0-28,0 0 1,0 0-63,-4 0-65,-10 0-60,-2 4-123</inkml:trace>
  <inkml:trace contextRef="#ctx0" brushRef="#br0" timeOffset="824.9966">17374 2622 100,'0'0'140,"0"0"-90,0 0-11,0 0 29,0 0 4,0 0 7,0 0-30,0 0-17,0 0 17,0 0-8,0 0 9,0 0 2,0 0-14,0 0 15,6 0-17,13 0 6,1 0 26,10 0-23,9 1 0,9-1 4,16 0-3,11 0 27,33 0-20,34 0-3,31-14 6,8-3-18,-28 0-10,-43 4-10,-44 6-17,-18 1 20,9 1-21,-9 0 0,-7 2-9,-9-1 9,-16 4 0,-9 0 0,-7 0 1,0 0 10,0 0-11,0 0 0,0 0-2,0 0-7,0 0-18,0 0-21,0 0-32,0 0 35,0 0-10,0 0 21,0 0 33,0 0 2,0 0 4,0 0 19,0 0-2,5 0 29,-3 0-24,3-1-3,-3 1 3,-2 0-19,0-3 12,0 3-1,0 0-19,0 0 27,0-1-27,0-1-37,-7-15-61,-7-2-228,1-10-66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</inkml:channelProperties>
      </inkml:inkSource>
      <inkml:timestamp xml:id="ts0" timeString="2023-02-09T09:45:02.7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846 13075 149,'0'0'108,"0"0"-26,0 0 94,0 0-98,0 0-33,0 0 14,7 0-37,-7 0-8,0 0 6,0 0-5,0 0 14,0 0 1,0 0-11,0 0 14,0 0-17,0 0 0,0 0-2,0 0-5,0 0 14,0 0-10,0 0-13,0 0 0,0 0 0,0 0-13,7 10 11,0 12 0,7 9 2,-3 9 0,3 3 1,0 4 8,-1-1-9,1-1 0,4-2 0,-2-1-6,-2-1 4,4-3 2,-4-6-13,0 3 6,0-5-5,-3-2 12,-2-2 0,-4-2-8,-3-1 7,5-3 0,-7-3-2,4 0-4,3-3 7,-7 0 0,7-1 0,-7-6 2,2 1-2,-2-2 0,0-5 1,5-1 2,-5 2-2,0-2-1,0 0 8,0 0-8,0 0 15,0 0-6,0 0-1,0 0 17,0 0-19,2 0 7,3 0 5,-5-2-5,2-13 9,10-7-13,1-10-8,8-11 2,4-9 4,9-14-7,7-9 7,7-7-7,19-23 13,-8 7-12,7 0 6,-4 2 7,-9 22-14,-1 2 0,-10 12 0,-15 16 1,-6 14 10,-10 8-11,-9 10 0,3 7 5,-5 5-5,0 0-1,0 0-7,0 0-6,0 0 12,0 0-8,0 0-7,0 0 9,0 0-15,0 0 0,0 0 1,0 0-5,0 0 10,0 0-34,0 0-53,0 0-76,0 0-165</inkml:trace>
  <inkml:trace contextRef="#ctx0" brushRef="#br0" timeOffset="21880.1852">824 14445 5,'0'0'10,"0"0"78,0 0-6,0 0-33,0 0-26,0 0-9,0 13 4,0-13 18,0 0-3,7 2-32,-7-2 12,0 2-12,0 4 17,0-4 3,0 2-3,0-1 12,0-1 0,0 2-17,0-3 9,0-1-9,6 3 1,-6-2 12,0 3-13,0 2 3,0-1-10,7 3 0,-7 5-1,7 5 7,-2 8 2,2 4 9,-1 5-15,4 0-7,1 4 7,3 1-7,-7-2 8,6 2-9,1-4 0,-7-1 1,4-8 0,-4-2-1,0 2 0,2-5 1,-2 5 8,0-3-8,0 4 0,0-2 15,-3-3-15,3-2 6,0 1-2,-7-5-4,7-1 5,-7 1-6,0 0 0,7 0-2,-7-2 4,0-2-2,6-3 0,-6-3 0,0-5 5,0 0-4,0-2-1,0 0 12,0 0-5,0 0 6,0 0 7,0-2-1,0-10-2,0-4-17,0-1-16,-6-4 15,-1 3-6,0-4-3,0-1-8,0-1-6,3-1-5,-3-4-3,0-4 15,-2 2-3,2-2-9,0 2 20,-4 2 2,4 2 7,-7 2 3,7-2-3,0 6 0,-6-2-1,8 2 2,-2 1 6,5-4-7,-3 2-8,3 3 6,-5-5-8,7 9 10,0-1 1,0 3 0,0 5 5,0 3-6,0-4 0,0-1 2,0 1-1,0-2-1,0-1 10,0 0-9,2-1 6,5-1-7,0-3 1,0-1 3,-2-3-3,1 4-1,1 2 5,0 5-4,-7 1 0,7 4-1,-7 3 0,0 0 9,0 2-9,0 0-2,7 0 1,-7 0-21,7 0 14,4 9 7,-4 4 1,2-1 7,3-3-7,-10 3 0,5-7 5,-3 3-4,-1-3 0,-3 3-1,4-3 0,-4 6 7,7 2-6,0 4 0,0 2 10,0 4-9,-7 1 16,6-3-7,-6 4-3,0-3 14,0-2-16,0 1 5,0-3 4,0-2-14,-6 4 17,-1-4-10,0 1-8,0 0 17,0 2-17,-4-2 2,2 1 9,-5-1-11,2-5 6,3-2-5,-2 2-1,-3-7 15,7 3-15,0-4 2,7 0 8,-6-4-9,6 2 12,0-2-3,0 0-9,0 0 19,0 0-19,0 0 11,0 0 0,0 0-12,0 0-2,0 0-41,0-5-42,6-9-36,8-3-174</inkml:trace>
  <inkml:trace contextRef="#ctx0" brushRef="#br0" timeOffset="26110.1777">1265 15041 133,'0'0'108,"0"0"-57,0 0-17,0 0 5,0 0 0,0 0 19,0 0-21,0 0-21,0 0 6,0 0-8,0 0 1,0 0-14,-5 0-1,5 0 11,0 0-11,0 0-1,0 0 1,0 0-7,0 0 7,0 0 0,0 0 0,0 0 19,0 0-4,0 0-8,0 0-7,5 0 1,2 0 15,0 0 22,2 0-11,-2-6 8,4-4-16,-2-2-11,3-6 5,-5 0-12,-7-8 1,6-2-2,-6-4-2,0-3-8,0 2-32,0 1 3,-13 6-3,6 8 28,-5 5 14,-1 4 11,-3 8-4,2-1 1,-4 2-8,4 0-3,0 0 2,3 12-8,2 6 9,-3 2-2,3 3 2,2 5 4,3 2-3,4 3 10,0-1 10,0 1-4,4-4-7,12-1-1,-2-4-9,4 1 16,3-6-14,-1-3-2,-1-2 7,-3-5-6,2-2 7,-4-2-6,-1-4-2,1-1 14,-2 0-13,-3 0 6,2 0 4,-2 0-10,-2 0-1,0-1 1,-7-1-1,7-1 13,-7 2-6,4-5 2,-4 2 7,0 3-8,7-3 7,-7-4-2,7 2-3,0 1 9,-7-2-19,7 1 9,-7-1-2,7 1-5,-7 0 17,0-3-7,7-2-12,-7 0 18,0-2-18,0-3 13,0 4 5,0-1-17,0 0 8,0 3 0,0-3-8,0 2 17,0 1-18,0-1 0,0-3 5,0 1-5,0 3 0,0-4 0,0-1-1,0 0-6,0 2 5,0 0 2,0 3 0,0 0-11,0-1 11,0 2-15,0 2 9,0 1 5,4 3 1,-4-2 0,0 1-1,0-1 2,0 2 0,0 2-1,0-3 0,0 2 13,2 2-13,-2 0 0,0 0-1,0 0-11,0 0 3,5 0-5,-5 0-9,7 0 17,-5 0-9,5 9 8,4 1 7,-8 1-1,8 4 0,-4-3 1,0 4 0,0 1 4,0-2-4,-1-3 0,1 4 0,0-5 1,-2-1 0,-3 2-1,3-2 0,1-2 4,4 4-3,1-6-1,-4 1 0,2-1 0,-4-1 0,1-2 0,8 2 0,-7-3 4,0-2-4,0 2 0,4-2 6,-4 0-5,0 0 11,2 0-3,2 0-8,3 0 19,0 0-14,0-9 2,-1 1 7,6-4-15,-6-1 13,-4-1-12,-2-2-1,0 0 15,-2-4-14,-5 2 6,0-2-1,0-3-5,-5 3-2,-2-1 1,-2 5 0,2 1-2,0 2 2,1 1 0,-1 4 0,2 2-11,5-1 11,0 3-9,0-1-5,0 4 12,0-3-11,0 1 12,-7 2 1,7-3 0,0 2 8,0-1-8,0 3 0,-7-5 4,7 2-4,-6-4 1,6 1-1,0-2 7,-7 2-4,7-3-3,-7 4 1,7-5-1,-7 3 0,7-2 0,-7 3 0,7 0 1,-4 1 4,4 3-5,-3 2 0,3 0 0,0 0-8,0 0 7,0 0-9,0 0-12,0 0 13,0 13-11,0 6 11,0 8 8,7 2 1,7 2 0,0-4 0,-8-1 0,8-3 11,-2-3-11,-3-5 0,2-6 5,-9 1-4,5-4-1,0-3 0,0 2 0,-2 0 4,8-4-4,1 3 0,-7-1 11,11-3-10,-9 0 5,3 0 2,-3 0-7,-2 0 20,0-3-9,-3-1-5,-4 1 9,0-1-7,0-3 7,7-2-3,-7-4-12,0-1 10,0-5-11,0 1-5,0-3 4,0 2 0,0 1 1,0 1 0,0 4 1,0-1-10,0-1 8,0 3-9,0-1 9,0 1-14,0-1 14,0 1-6,0 2-7,0 2 13,0 0 1,-7-1-9,7 2 9,0-1-10,0 3 9,-4 1 0,4-4 1,-3 4-9,-1 1 9,4 0 0,-3 0 7,-1 1-7,-3-1 0,5-1-2,-3-2 2,-4-1 4,2 1-4,0-3-6,-4 3 5,4-2 2,7 7-1,0-1 0,0 2 1,0 0-6,0 0 5,0 0-10,0 0 1,0 0-21,0 7 10,0 15 13,18 6 5,-4 7 2,2 0 0,-2 1 0,-3-3 8,3-1-7,0-5-1,-1 3 8,-1-6-7,-3 1 16,2 2-17,-4-2 1,2 2 0,3 3-1,2 0 7,6-3 1,-2 0-7,3-2 10,-5-5-11,-5-3 0,3 0 7,0 0-5,-7-2 3,0-2-5,-7 0 0,0-4 5,0 2-5,0-1 0,0-2 12,0 3-4,0-4 11,-14 3-13,7-2-5,-14 1-2,8-4-3,-8 1-13,1-2-6,-6-4-6,1 0 17,5 0-5,4 0-10,-3-13 26,6-3-12,13-3-2,0-6 8,0-1-4,0-10-10,20 1-2,1-1 1,-1 0 21,-1 7-10,1-1 1,-1 9-6,-10-1-4,2 8 5,-4-1-9,0 6-8,-5-2 21,5-1-5,-2 5 16,-3-6 1,-2-2 0,0 0 18,0-5 0,0-2-2,0-1 5,0 0-22,0-3 2,0-1 15,0 2-17,-7 1 21,0 2-1,5 3-10,-3 3 9,3 2-1,-3 5 3,5 4-13,-2 0-7,2 5-2,0 0-5,0 0-10,-4 0 15,4 0-13,0 0 2,0 0 4,0 2-3,0 6 11,0 4 0,0-1 1,0-2-4,0 3 3,0 2 0,4-1 0,3-4 0,0 3 0,2-3-1,-2-1-7,4-4 7,3 0 2,7-1-1,-3-3 14,5 0-13,-3 0 18,5-10-12,3-6-6,-3-4 12,-9 1-13,2-4 9,-11 0 0,0-3-1,-7 0 18,0-6-11,0 2-7,0-2 24,-14 1-25,7 1-6,-4 1 0,2 7-1,2 1 0,2 6-7,3 6 1,2 0 5,0 7-10,0 0 0,0 2 9,-4 0-12,4 0 13,-3 0-14,3 0 10,0 0 4,-4 0 1,1 0 0,3 0 8,0 0-6,0 0 4,0 0-6,0 0-19,0 0 10,0 2-7,0 12 10,0 6 6,0 8 0,0 2 8,0 3-7,14-2 7,-5-1 14,10 0-21,-6-3 7,8 0-7,-3-7-1,-2 1 9,2-7-9,-2-4-1,3-2 0,-6-4 1,6-3 0,-3-1-1,2 0-10,-2 0 11,-5-11-10,10-6 3,-7-2 7,0-3-1,-3-6-1,-2 0-13,-2 0 3,0-5 11,-7 6 1,0-9-11,0 2 10,0 1-11,-7-1 4,0 4 0,-2 2-11,-5 6 18,7 5-9,-4 4 10,4 4 24,0 5-12,7 1-11,-7 2-1,7 1 6,0 0-12,0 0 1,0 0-10,0 0 8,0 0-15,0 5 14,0 8 7,0 7 1,0 2 1,0-2 0,7 4 0,0 1 20,7-1-20,-3-1 10,3-2-2,-5-5-8,9-3 1,-4-2-2,0-3 0,0 0 0,6-5 1,-2 1 11,-2 0-7,3-4-4,-6 2 7,1-2-7,-7 0-1,0 0 7,-3 0-6,-4 0 26,0 0 15,0 0-1,0 0 18,-4 0-37,-10-6-14,-6-1 5,-6-3-13,4 3-7,-4 2 6,-1 0-16,6 5 4,3 0-54,2 0-11,9 0-4,7 2-41,0 4-47,7-4-71</inkml:trace>
  <inkml:trace contextRef="#ctx0" brushRef="#br0" timeOffset="27408.7517">2938 13848 62,'0'0'127,"0"0"-49,0 0 14,0 0-11,0 0-12,0 0-9,0 0-37,-68-8-13,54 8 23,-4 0-11,4 0 5,5 0-4,-5 0-10,7 7 4,-4-6-17,11 1 0,-7 1-2,0 1-4,0 4-1,7-3 5,-6 5-9,-1 2 11,7 1-6,0 10-6,0 1 11,0 5-5,0 1 6,0 0 9,13-3-9,1-2 7,7-1-7,-1-3 0,1-4 5,-10-4-5,10-1-1,-7-10 0,6 1 1,5-3 31,3 0-14,-1-10-11,7-8-5,-6-5-1,-3-3-23,0 2-3,-11-2-4,-7-3 15,0 5-6,-7-2 16,0-1 5,0 6 0,-7-5 1,-7 8-1,3-1 1,-3 3 3,0 2 12,7 6 0,3 0 4,1 4-19,-1-1-1,4 5 0,0 0-9,0 0-3,0 0-2,0 0-3,0 0 17,0 0-2,0 0 2,0 0 0,0 0 0,0 0-1,0 0 1,0 0 0,0 0 18,0 0-3,0 0 2,0 0-12,0 0-3,0 9-2,4 7 8,3 8-7,7 1 34,0 3-21,-3-5 2,3 1 3,0-5-12,-8-5 9,4-3-11,-4-2-4,1-5 5,-2 1-6,-5-3 0,0-2 1,0 0-1,0 2 12,0-2-11,0 0-1,0 0 9,0 0-9,0 0 7,0 0 3,0 0-1,0 0 60,0 0-8,0-4-21,0-5-8,0 0-31,0-2 15,0 1 3,0-5-18,0-4-1,0-1-3,0-7-15,7 5 10,6-4-20,1 1 5,-2 2 0,-6 4-15,4 7 28,-3 3-7,-3 3-2,-4 3 13,0 3-7,0 0 13,0 0-1,2 0-22,-2 0-13,7 0-25,-2-1 18,-3 1 24,5 0-12,-7 0 3,0 0 7,0 0-14,0 0 9,0 0-7,0 0 7,0 0-7,0 0-51,0 0-30,0 0-61</inkml:trace>
  <inkml:trace contextRef="#ctx0" brushRef="#br0" timeOffset="29243.6111">3224 13882 111,'0'0'75,"0"0"12,0 0-5,0 0-8,0 0-7,0 0-16,0 0-1,48 7-8,-41-7-4,-7 0 5,7 0-4,0 0 12,11 0-25,-2 0-9,5 0 13,-3 0-17,3 0-1,4 0-2,-2 0-9,-3 0 16,-8 0-16,1-2-1,1 0 8,-7 1-8,-3-1 1,-1 2 11,-3-2-12,0 2 17,0-2-7,0-2 8,0 0 11,0-4-8,0-2-8,0-5-12,0 0 0,0-2 10,-7 0-11,0 2-7,0 0 7,0 2-11,7 0 10,-7 3 0,7 1-10,0 1 9,-6 1-4,6 3-1,0 2 6,0 2-16,0 0 7,0 0-2,0 0 3,0 0 8,0 0-11,0 0 2,0 0 0,0 0-9,0 0 18,0 0-2,0 0 2,0 0-1,0 0 2,0-1-1,0-3 0,0-4-15,0-3-3,0 4 0,0-3-4,0 4 23,0 3-15,0-2 14,0 5 0,0 0 1,0 0 12,0 0 1,0 0-12,0 0 17,0 0-18,0 7-15,0 12 8,0 5 7,13 0 16,1 4 3,4-3-11,-4-3 23,2-3-18,-2-2 7,-3-4-1,3-1-19,0-6 12,-1-2-12,-1 1 1,1 0 2,-3-5-3,3 0-1,-1 0 1,1 0 0,-6 0-1,7 0 1,0 0 0,-3-6 0,-4-2 1,-5 2 7,5-4 3,-7-4-9,5 1 15,-3-3-17,-2-3 1,0-2-3,5-4 1,-3-5-17,-2-1 0,0 3-8,0 2 24,0 2-11,0 5 12,-2 3-5,-5 7 3,0-1 3,2 5 7,3 4 4,2-1 10,-5 2-21,5 0-6,0 0 6,0 0-17,0 0-3,0 8 14,0 10-6,7 5 12,5-1 0,1 4 1,1-6 26,0 1-19,0-4 3,6-4 1,-6-1-12,-3-9 6,-2 1-6,-2-4 0,-2 0 4,2 0-3,0 0 7,-7-6 2,7-12-10,6-7 0,-13-4-17,14-7-18,-7 0 19,4 1-26,-8 3 2,1 5 30,-2 11 10,-2 5 1,0 5 8,0 6 7,0-2 11,0 2-12,0 0-14,0 0-1,0 0-22,0 0 13,7 4-2,-2 11 8,4 1 2,-2 3 1,4 0 0,3 0 7,-7-6-5,11 0 5,-4-2-7,-5-5 0,2-4 14,-1-2-14,-4 0-2,6 0 1,-5-4 1,0-11-4,-1-8 4,1-2-12,5-8 4,-12 1-11,0 2 10,0 1-2,0 6-1,0 2 12,0 7 0,-5 4 19,-2 6 11,7 1-17,0 3 0,0 0-13,0 0-9,0 0 9,0 0-17,0 7 1,0 9 15,12 2 2,1 5-1,-3-3 11,8 0-5,-4-3 20,6-1-8,-6-2-5,4-2 5,-2-6-6,-2 0-1,0-2 2,-10-2-12,10 0 15,-7-2-15,6 0 0,-1 0 17,2-5-17,-5-7 12,-2 3-13,4-4-16,-4-2 3,-5-10-65,3 5-103,-5 0-232</inkml:trace>
  <inkml:trace contextRef="#ctx0" brushRef="#br0" timeOffset="29549.1473">3743 13041 65,'0'0'186,"0"0"-53,0 0-21,0 0-3,0 0-26,0 0 4,0 0 21,46-60-4,-46 47-1,-21 0-41,3-6-42,-5-1-20,-9 2-2,5 4-40,6 2-28,3 12-63,9 7-13,9 15-207</inkml:trace>
  <inkml:trace contextRef="#ctx0" brushRef="#br0" timeOffset="219670.1893">19776 5384 29,'0'0'87,"0"0"-12,0 0 0,0 0-31,0 0-13,0 0-24,0 0-1,0 0-7,0 0 1,0 0 0,0 0 4,0 0-4,0 0-7,0 0 6,0 1-12,0 1 3,0 4-16,0 1-26,0-4-51</inkml:trace>
  <inkml:trace contextRef="#ctx0" brushRef="#br0" timeOffset="380798.1015">12511 17755 33,'0'0'28,"0"0"51,0 0 3,0 0-47,0 0-8,0 0 1,0 6-17,0-6 4,0 0 5,0 0-4,0 0 14,0 0-4,0 0 9,0 2 1,0-2-13,0 0-3,0 0-3,0 0-15,0 0 24,0 0-18,0 0 3,0 0 3,0 0-13,0 0 13,0 0-14,-7 0-24,0 0 6,0 2-1,-6 3 4,6 5-5,-7 1-16,7 3 14,0 4 1,-6 3 4,1 5 15,3-4-5,-2 5-3,1-4 4,-1 0-1,11-4 7,-7-3 0,7 0 0,0-4 9,0 0-9,7-1 7,7-1 6,6-6-4,1 1 37,-1-4-26,6-1-10,-1 0 10,-5-6-14,1-7 7,-7-1 2,-8-4-15,8-4 16,-7-2-9,0-1-6,-7-2 16,0-1-3,0-2 1,0-2-4,0-2-11,-7 1 6,-7 1 2,7 2-8,-4 2 12,4 5-11,-2 5 4,2 1 3,0 0-8,0 2 0,3 0 0,-3 2-13,0-2 13,0 4-1,5-3 1,-3 7 0,-1-5 0,6 8 1,-7-6-1,0 4 0,7 1 3,-7-5-3,7 5-1,-5-3 1,3 2 0,-2 5 3,4-1-2,0 2-1,0 0 10,-3 0-9,3 0-1,0 0 0,0 0-2,0 0 1,0 0-12,0 0-10,0 3 8,0 13 7,0 2 8,0 12 14,3 4-2,8 3 11,3 2-22,-1 1-1,1-2 11,0-7-11,4-3 0,-4-2 0,0-5 1,6-5 6,-2-4-7,-2-2 1,-2-5 0,4-2 0,-8-3 7,1 0-2,-4 0-4,7 0 6,-8 0-8,1 0 1,5-3 6,-3-8-5,2 0 3,-2-5 1,3 0-6,-3-5 14,-4 5-14,1-1 0,1 1 6,0 1-5,-7 0 0,0-1 11,0-3-11,0-2 7,-7-2-8,0 2 0,-4-2 4,-3-1-4,5-3-1,-5 5 0,3-6-7,-3 4 0,1 0 0,6-1-6,0 2 13,-5 3 1,6-2-9,-4 3 2,4 0-3,1 3 8,3 8 2,-3-2-1,3 7 0,-3 0 1,5 3 0,-2 0-2,2 0-15,0 0 15,0 0-21,0 0 0,0 6 16,0 9 4,0 5 3,0 9 19,7 3-9,7 9 10,2-2 0,2 5-8,-4-5 8,13 0-6,-9-7-3,5-7-3,-5-6-6,3-8-4,-3-2 1,-4-6 1,2-1 16,-2-2-16,-3 0 7,3 0-1,-7 0-5,4-4 12,-4-7-13,-5-4 0,5 1 8,-7-4-8,0-2 0,0-2 0,0-3-8,0 2 7,0-3-12,-7 0-2,0 2 5,5-1-7,-9 6 7,11 1 4,-7 1-11,0 2 17,0 0-22,3 1 8,-3 1 12,4 5-2,-3-2 4,1 7 0,3-6 2,-3 8 4,3-3-6,2 2 0,0 2 7,0 0-6,0 0 0,0 0-1,0 0 0,0 0 3,0 0-2,-5 0-1,5 0 0,0 0-1,0 2 1,0 12 0,5 2 9,9 7 42,-1 2-27,1 4 1,11 1-1,-4-5-18,-1-3 1,1-3-7,-1-2 0,1-3 25,0-1-24,4-3 12,-9-3-3,2-3-9,-4-4 7,0 0-8,-8 0 0,-1 0 15,-3 0-14,-2 0 0,0 0 15,0 0-15,0 0 20,0 0-16,0 0-5,0 0 0,0 0-32,0 0-14,0 2-12,0-2-60,0 0-67,0 0-183</inkml:trace>
  <inkml:trace contextRef="#ctx0" brushRef="#br0" timeOffset="381244.7794">12705 17062 42,'0'0'372,"0"0"-193,0 0-97,0 0-22,0 0 6,0 0 8,0 0-21,0-10-21,0 10-5,0 0-19,0 0 12,0 0-14,0 0-6,0 0-6,0 0-55,5 7-43,4 6-16,2-3-150</inkml:trace>
  <inkml:trace contextRef="#ctx0" brushRef="#br0" timeOffset="382090.8195">13039 16903 340,'0'0'179,"0"0"-75,0 0-19,0 0 38,41 141-21,-7-83-37,5 6-15,2-3-26,7-1-11,-2-9-3,7-8-4,-12-8 33,0-7-39,-9-9 1,-11-2-1,-1-6-22,-13-4-23,0-1 9,-7-3-13,4-2 8,-4 1-24,0 0 6,0 0 16,0 0 4,0-1 13,0-1 11,0 0 0,0 0 13,0 0-5,0 0 7,0 0 14,0 0 22,0 0 35,0-1-19,0-11-26,-11-7 1,-10-1-17,3-8-10,-2-1 12,-1-2-12,0-1 8,1 1-8,8-2 1,3-3-4,-4 5 3,6-3-8,0 1 7,2-2-8,3 5 9,2-3-8,0 6 1,0 6 6,0 4 1,0 4-8,0 6 7,0 0-6,2 7-1,10 0-4,8 0 8,1 0 4,11 8 7,-9 1 0,2 2-1,-11 3-6,6 1 2,-8-2-2,-6 4 1,-3 3 6,-3 3-7,0 5 7,-9 2-2,-17 2-5,6-4-9,-5-6-20,2-4-16,5-4 15,-3-5-31,3-5 1,2-4-43,-3 0-126</inkml:trace>
  <inkml:trace contextRef="#ctx0" brushRef="#br0" timeOffset="382766.7958">13572 16708 68,'0'0'244,"0"0"-94,0 0-55,0 0-13,0 0 8,0 0-9,0 0-55,-30 0-18,30 18-7,0 2 0,0 8 12,7 2 2,6 2-8,-3-4 13,8-2-20,-4-3 0,6-1-1,-2-9 1,-1-4-6,-4-1-29,-1-6 12,1-2 22,1 0-4,-2 0 5,-3-3 11,-2-11-10,-1 1 26,-1-2-11,-5 0-3,0 1 13,0-3-11,0 4 16,0-1-14,-11 3-16,4-2 11,-2-1-12,-3 1 0,5 0 0,0 4-13,1 0 5,-1 4 2,0 0-16,0 2 21,0 0-7,0 2-7,0-1 14,-4 2-7,4 0 6,0 0 1,0 0-13,0 0 6,1 0-13,-1 0 5,0 3 14,7 0-12,-7 0 1,7-1-6,0 1-36,0-3-40,0 5-114,0-4-52</inkml:trace>
  <inkml:trace contextRef="#ctx0" brushRef="#br0" timeOffset="383591.8382">13672 16561 152,'0'0'202,"0"0"-127,0 0-36,0 0 14,0 0 42,0 0 8,85 147-41,-58-105-19,12-7-17,-9-6-17,-3-11 12,-2-7-8,-4-8-12,-3-3 1,-4 0-2,0-24-10,-12-13-6,-2-4-23,0-13-7,0-2-21,-7-3-2,-9 4-8,2 7 15,-4 10 62,4 13 8,8 11 55,-1 10 16,7 4-37,-7 0-29,7 0-13,0 9-10,0 16 10,14 8 41,-1 3-18,8-1 7,-7-7-13,4-7 1,-9-8-1,5-4-15,-3-5 20,-4-4-12,7 0-10,-7 0 14,-1 0-13,1-16 9,-2-6-10,2-5 0,-7-8-10,0-2 0,0 1-3,0 3 12,0 0-18,0 8 4,0 5 15,0 3-1,0 9 1,-5 2 13,5 5-12,0 1 20,0 0-21,0 0 7,0 0 8,0 0-15,0 0-15,5 9 4,11 8 11,4 2 53,5 1-30,1-2-13,-6-2 5,3-8-14,-5-2 12,3-6-13,-1 0-16,-1-1-6,-3-17-41,-2-1-30,4-28-64,-4 7-83,-1 1-8</inkml:trace>
  <inkml:trace contextRef="#ctx0" brushRef="#br0" timeOffset="384305.8716">14347 16016 117,'0'0'105,"0"0"-56,0 0 13,0 0 48,0 0-5,0 0-17,0 0-21,-46-62-43,46 62 4,0 0-28,0 0 6,0 0-12,0 0-1,0 0-1,0 0 8,0 2 0,0 7 8,7 4 15,0 2 0,6 6 19,1 8-15,0 3 12,4 3 17,-2 8-19,2-8 2,3-4-27,-3-8-11,-2-6 5,-2-5-6,-3-9-8,3-3 7,0 0-18,0-6 18,-1-20-15,1-9-9,4-10-18,-9-7-7,3 3 21,-5 1 1,0 0-19,-7 5 29,0 6 8,0 7 10,0 3 7,0 9 3,0 5 19,0 6 12,0 4-4,0 1 2,0 2-21,0 0-18,0 0 2,0 0-2,0 0-13,0 0-3,13 2 16,1 9 34,7 3 1,4 1-22,-9-4 4,2-5-17,3 0 1,-3-6-1,2 0-20,-4-5-8,3-12-18,-6-8-15,-1-11 8,-3-6-12,-2-6 19,0-4-19,0 2-35,4 7 50,-4 7 31,-5 11 19,3 12 56,-3 8 5,5 5-24,0 9-15,11 19 57,3 12 63,4 4-35,2 3-45,1-4-14,-1-11-22,5-12-5,-9-11-21,9-9-26,-7-14-71,-4-15-167</inkml:trace>
  <inkml:trace contextRef="#ctx0" brushRef="#br0" timeOffset="384538.8808">14925 15061 447,'0'0'178,"0"0"-79,0 0-6,0 0 17,0 0-40,0 0-70,0 0-26,0-11-49,0 11-31,-7 0-45,7 2-21</inkml:trace>
  <inkml:trace contextRef="#ctx0" brushRef="#br0" timeOffset="385303.9218">15293 15203 371,'0'0'140,"0"0"0,73 134-21,-43-80-10,2-11-25,-5-6-33,-1-15-50,-10-5 15,4-9-16,-8-8-16,-6 0 0,1-13-12,0-21-24,-7-11-43,0-13-38,0-7 42,0-5-34,0-5-64,7 9 0,0 3 130,0 12 59,4 16 92,-4 9-27,0 13-7,-5 8-22,-2 5-28,7 0-6,-2 0 21,2 9 1,-5 11 30,2 0-21,-4 3-3,7 3-12,-7-3 6,7 1 8,0-3-8,7 1 17,-1-3 5,8 0-10,0-3 19,4-2-25,2-9-1,-2-3-9,3-2-19,-1 0 15,-2-18-16,3-7-14,-8-7-2,-6-7-46,7-2-2,-15-4-25,-6-4-58,0 2-1,0 6 39,-2 7 94,-9 8 15,4 15 84,0 9 18,7 2-28,0 3-36,7 23 42,13 5 29,8 5-40,11-9 2,2-3-48,7-21-3,4-3-6,-4-16-12,-2-22 14,-11-9-15,-15 0 0,-20 5 20,-43 11-21,-24 10-43,-20 17-12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</inkml:channelProperties>
      </inkml:inkSource>
      <inkml:timestamp xml:id="ts0" timeString="2023-02-16T08:36:04.1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99 486 116,'0'0'147,"0"0"-98,0 0-16,0 0-23,0 0-1,0 0-8,0 0-1,0 0 1,0 0 0,0 0-1,0 3 7,0 2-7,0-5 1,0 6 13,0-2 9,0-1 8,0-3-16,0 0 1,-5 3 10,5-3-11,-2 2 1,2 2 4,-11-1-1,4 5 17,0 2-6,-7 6-3,-6 3-11,-6 5-15,-8 2-1,2 7 0,-9 7-1,-7 4-14,2 4-19,-2 3-8,3 1 3,3-1-17,4-3-8,3-5-8,8-5-2,6-8 11,8-4-9,1-9-15</inkml:trace>
  <inkml:trace contextRef="#ctx0" brushRef="#br0" timeOffset="272.9994">7392 942 23,'0'0'31,"0"0"-18,0 0 5,0 0-17,0 0 8,0 0 7,0 0-2,21 27 6,-21-10-12,4-1-8,-2 1 2,10-2-2,8-2-6,1-4-10,20-6-7,5-3 23,2 0 6,4-13-6,8-6-16,-12-6-64</inkml:trace>
  <inkml:trace contextRef="#ctx0" brushRef="#br0" timeOffset="742.1115">7961 839 39,'0'0'81,"0"0"-5,0 0-14,21-112-20,-21 91-1,-7 3-30,-14 5-11,3 0-1,-9 2-8,-1 3-1,8 0-6,-5 3-1,2-4-3,2 1 20,-4-5 11,11-1 11,-4 0-6,-3-2 1,5 1-16,-9-1 7,5 3-1,-6 1-6,-1 3 23,0 1-14,-5 5 44,2 0-31,-2 3-23,4 0 13,-4 3 12,5 11 11,0 2-18,1 8-18,6 1-13,6 5 11,5-1-6,2 2 7,7-4 1,0-3 8,7 1 15,7-6 0,2 0 13,2-4 6,3-3-12,4 0 31,-2-6 2,4-3-9,-2 0 1,9-3-31,-2 0-9,3 0-2,4 0-13,-3 0 1,3-6 0,9 2 0,-9-2-2,9 4 0,-14 2-24,-15 0-27,-6 0-50,-13 12-164</inkml:trace>
  <inkml:trace contextRef="#ctx0" brushRef="#br0" timeOffset="1798.6654">8336 962 152,'0'0'163,"0"0"-88,0 0-28,0 0-5,0 0 6,0 0-2,0 0 3,21-40-6,-21 38 11,0 0 15,0-1-24,0-1-3,0 2-6,0-2-25,-7 2-1,2-2-10,-8 3-13,-1 1 10,-2 0-19,-9 0 9,4 0-4,-4 4-13,2 3 11,-2 4-3,4 1-4,3-2 15,2 10-15,-2-2-5,9 3 18,-3 3-4,-1 1 16,13-1-9,0-2 1,-7-3 9,7-4-9,0-2 9,0-5 1,7-1 11,13-3 21,1-2-1,11-2-9,-5 0 0,1 0-22,-1 0 0,-2 0 0,-4-2 0,-8-2-1,8-6 1,-3 3-1,-2-4 1,-2 2-1,-3-4 0,-4-1-6,7 3-12,-7-2 5,0-1 4,-3 0 7,-1-1 2,3 0-11,-1 0 0,-3 4-6,-2 5-4,0 1-12,0 2-19,-2 3-13,-30 0-66,11 0-20,-4 0-17</inkml:trace>
  <inkml:trace contextRef="#ctx0" brushRef="#br0" timeOffset="3127.8587">8800 967 123,'0'0'245,"0"0"-85,0 0-50,0 0-5,0 0-34,0 0-16,0 0-15,28 0-15,4-5 8,9-7 0,7-1-18,-2-1-11,8-2-4,-1-4-16,2-1-17,-9-7-28,6-1 1,-11-1-36,-6-1-5,-8-1 2,-6 2 31,-10 0-30,-4 4 29,-7-2 38,0 7 14,0 1-10,-11 8 14,-5 4-9,-3 4-13,-1 4 9,-8 0 18,8 6 8,-8 12 23,1 4 5,-5 3 21,4 6-5,-6 6-23,-5 3 13,7 3-6,-2 4-11,0 2 6,6-1-3,3-3-11,11-4 18,7-3-14,7-6-2,0-6-11,19-5 0,4-11 12,2 0 14,14-10 10,-5 0 12,0 0-20,-2-11-3,-4-6-6,-8-4-5,-6-2 34,-7-1-29,0 4-11,-7-2 13,0 5-21,-7 4-14,-14 5-18,-11 8-56,-2 0-58,13 8-102</inkml:trace>
  <inkml:trace contextRef="#ctx0" brushRef="#br0" timeOffset="4606.9571">9463 875 179,'0'0'120,"0"0"-61,0 0-3,0 0-5,0 0 2,0 0-27,121-66-6,-107 61-2,7 3-10,-8 2 1,1 0-9,-7 0-11,0 19 11,-7 8 15,0 8 12,0 4 14,0 1-4,-14-3-12,0-7-19,1-3-5,-1-7 4,0-4-4,-11-6 8,-2-1-9,-1-5-26,1-4 10,2 0-40,4 0-8,12-2-12,4-11-15,5-4 16,0-2 17,21 1 29,6-1 10,5-2 19,7 4 15,2-1 14,1 0 4,3 2 8,-4-1-4,1 2-4,-1 0-2,-9 2-7,7 2 4,-10 0-8,-3-3-7,-1 1 11,-5 4-2,-6-2-10,0 5-1,-7 2-11,-7 2-1,0 2 0,0 0-17,0 0-8,0 0 11,0 15 15,-12 5 21,-4 2-1,2 2-2,-4-2-1,4-1-8,8-2-8,-1-5 12,7 0-12,0-1 7,0-4-8,13-1 9,15-4 14,-3-3 0,2-1-3,8 0-2,-3 0-11,-5-7 9,-6-5-16,6 0 2,-6-3 11,-10-2-13,3 1 11,-7 2-4,-7 4-5,0-1-2,0 8 14,0-3-13,0 4 1,0 2-2,0 0-1,-5 0-9,-4 0-3,2 6 13,-4 4 1,2 8 0,-3 3 12,5-3-2,0 1-2,1-2-3,6-1-5,0-2 17,0-1-8,0-5-8,13 1 12,1-5-8,0 0 7,4-4-3,-2 2-10,2-2 2,3 0-2,-7 0-28,4 0 5,-11 0-3,0 0 19,-5 0 6,2 0 1,-4 0 0,7 0 0,0 0-1,0 0 1,7 0 0,13 0 0,-2 0-2,3-2-14,11-6-7,-10-1 0,-3-3 1,1-1 6,-6-2 5,-1 0 11,-6-2 0,-3 0 1,-2 1 12,-4-1-7,-3 4 3,-2-1 1,0 3-4,0 5 17,-2 1-23,-9 1-6,-5 4 3,2 0-17,-7 0 8,-4 7 12,5 11-8,-1 2 8,-4 6 0,11-1 1,0-1 16,8-2-10,-1 3 2,7-7-1,0 2-2,20-6 7,12-1-4,3-5-2,6-4-7,0-4-4,-2 0-38,9 0-46,4-25-48,-11 4-40,-2-2-21</inkml:trace>
  <inkml:trace contextRef="#ctx0" brushRef="#br0" timeOffset="5394.6497">11034 844 38,'0'0'164,"0"0"-67,0 0 27,0 0-12,0 0-44,-28 109-14,10-76-11,4-6-26,5-3 3,2-2-2,3-7-18,4-8 5,0-3-5,7-4 0,18 0 7,2-2-7,8-17-13,4-8 2,-3 2-11,8-5-18,-10 1-22,-7 8 20,-6 5 33,-7 5 9,-8 9 35,-6 2-11,0 0-15,0 20 56,-13 9 23,-1 5-33,-4-1-19,2-2-23,2-1-4,3-4 3,4-11-11,4-2-1,3-6 0,0-5-8,0-2 6,0 0-16,14 0 18,9-12 16,9-8-16,14-6-1,-3-3-27,7 2-5,-8 0 7,-8 8 6,-7 7 20,-13 6 0,-3 3 10,-8 3 16,1 0-12,-4 0-12,0 0 9,3 1-5,1 8 3,-4 2 2,0 1-1,0-3 11,0 0-13,0-2-7,0 3 7,2-3-8,-2-2 1,0-1 4,0 0-4,0 2-1,0-2 0,5 3 1,-5-7 0,0 3-1,0 1 0,0-4 1,2 0-1,-2 0 10,5 0-9,2 0 8,0 0 21,13 0-1,1-10-12,4 2-11,2-4-6,5-2 6,3 1-6,-1-2-13,0 1 0,7-2-26,-9 6 6,7-4-12,-11 1-24,-1-4-27,-6 4-73,-8 1-132</inkml:trace>
  <inkml:trace contextRef="#ctx0" brushRef="#br0" timeOffset="6329.738">11651 1034 82,'0'0'148,"0"0"-98,0 0 2,0 0 26,0 0-12,0 0 5,0 0-31,39 3-2,-37-3-1,-2 0-12,0 5-8,0 0-1,5 2 14,-3 3 12,3 6-7,2-2-6,0 1-2,2 2-12,-2-2-2,4-1-3,3-4-3,4 1 10,-2-4-17,2-4-9,3-1-40,6-2-54,1 0-87,-3-10-314</inkml:trace>
  <inkml:trace contextRef="#ctx0" brushRef="#br0" timeOffset="6845.3202">12376 879 48,'0'0'68,"0"0"-24,0 0-12,0 0 13,0 0-18,-55 110-5,44-82-5,4 1-4,7-1 20,0-2-14,0-2-2,13-3 34,8-2 11,4-7 1,14 0-8,2-6-1,0-5 16,7-1-9,-9 0 5,2 0-5,-13-3-23,-10-8 15,-11-5 31,0-3-15,0-1-22,-7-6-24,0 0-16,0-4-7,-14-2-39,0 2-9,1 1 12,-6 8-34,6 4-6,-3 4 11,-3 4 30,6 8 6,-13 1-58,6 1-70,-1 11-126</inkml:trace>
  <inkml:trace contextRef="#ctx0" brushRef="#br0" timeOffset="56319.6053">3734 7692 23,'0'0'61,"0"0"-44,0 0 2,0 0-18,0 0 5,0 0-6,0 0 1,0 0-1,0 0 1,0 0-1,0 0 1,0 3-1,0 2-1,0-5-5,0 3 6,0 1 18,0-4 8,0 0 7,0 0 7,0 0-15,0 0-4,0 0 2,0 0-10,0 0 36,0 0 57,0 0-46,0 0-25,0 0-22,0 0 1,0 2 4,0 1-11,0 3 10,0 1-5,-7 3-4,3 2 14,-3 5 7,-7-2 0,7 8-6,-7 1-7,-4 5 21,-2 1-14,-1 2-14,0-3 4,1-3-12,6 1 11,0-7-11,3-2 0,4-7 5,5-2-6,-3-4-1,5-3 1,0 2-2,-2-4 2,2 4 0,0-4 0,0 0 3,0 0-3,0 0 0,0 2-1,-7 2 1,3 4 0,-3 3 0,-7 3 0,7 5 16,-13 3-15,8-1 14,-2 1 3,5 1-16,-4-5 17,6 1 1,0-4-13,-5-1 21,12-3-13,-6-3-14,6-2 4,0-3-5,0-1 0,0-2 0,0 0 0,0 0-6,0 0 6,0 0-8,0 0 7,0 0-10,0 0 1,0 0-6,0 0-16,6-8-14,22-16-77,-1-1-114</inkml:trace>
  <inkml:trace contextRef="#ctx0" brushRef="#br0" timeOffset="57068.609">3574 8106 80,'0'0'230,"0"0"-77,0 0-101,0 0-1,0 0-24,0 0 5,0 0-13,7 0-12,7 0 16,6 0 23,8-6-5,10-3 13,8-6-23,2-6-15,7-3-5,-2-5-9,6 3-4,-11-5 2,5-1 0,-12-3 15,-7 2-4,-6 0 2,-8 3 0,-2 3-12,-11 6 22,0 4 0,-7 7-17,0 1-6,0 6-5,0 3-16,0 0-24,0 0-72,0 5-87,-7 7-110</inkml:trace>
  <inkml:trace contextRef="#ctx0" brushRef="#br0" timeOffset="57601.6989">3649 8092 189,'0'0'235,"0"0"-102,0 0-55,0 0-13,0 0-6,0 0 0,0 0-43,5 8-15,-3 14 21,-2 11 8,0 1 16,7 5-37,-2 0-7,2-6 2,6-2-4,1-7-9,4-4 9,3-4 1,2-8 10,2 1-10,7-8 0,-5-1 6,1 0-7,-1 0 1,-2-7 8,-9-3-9,-2 0 13,0 2-12,-10-2 0,3 1-1,0 2-26,-7 1-30,7-5-40,0 1-68,4 3-95</inkml:trace>
  <inkml:trace contextRef="#ctx0" brushRef="#br0" timeOffset="58308.2245">4475 8012 127,'0'0'247,"0"0"-113,0 0-94,0 0-14,0 0 22,0 0 23,0 0-16,32-62-34,-32 60-8,0 2 20,0 0 6,0 0-4,0 0-16,0 0-18,-7 0 17,-11 0-18,-3 15-1,-9 5 0,-2 9-4,0 3 5,3 2 0,3-4-12,13-2-1,6-6-13,7-4-3,0 0 18,7-1 2,18-3 1,-2-3-10,9-4-8,2-7 26,0 0-1,5 0 1,-5-15 9,1-4-8,-8-2 20,-2 1 15,-11-5-2,7-3 13,-10 2-11,-4-4-6,0 0 2,-5 0 1,3 2 0,-5 5-7,0 7-14,0 2-2,0 5-10,0 5-13,-12 4-22,-22 0-64,0 8-62,-5 5-127</inkml:trace>
  <inkml:trace contextRef="#ctx0" brushRef="#br0" timeOffset="59914.3242">5023 8209 78,'0'0'205,"0"0"-121,0 0-67,0 0 7,0 0 14,0 0 17,0 0-12,48-54-26,-41 45 4,-7 6 9,0 3 19,0-2-7,0 2-28,0 0-4,0 0-10,0 0 1,-2 14 1,-9 4-2,4 3 0,4 3 0,3-6-4,0-4 3,3-4 1,17-3 0,5-7 13,14 0-13,-2-4 0,2-16 0,9-7 0,-2-4 0,-1-8-1,-4 1 6,-6-3-14,6 1 5,-9 5-3,-5 5 7,-8 3 0,-10 10 0,-2 6 0,-1 6 0,-6 2 23,0 3-2,0 0 4,0 0 4,0 0-12,0 0-7,0 6-9,0 12 12,0 9 13,-2-1-18,-2-1-6,4-1 9,0-7 2,0-2 8,13-5 2,1-1-7,11-5 15,7-3-12,-2-1-7,9 0-1,6-13-11,-3-5 6,-8-5-6,12-3-10,-12 1 10,5-1-16,-16 5 6,-3 5 9,-1 2-6,-13 7 7,1 3 8,-7 3 1,0 1 14,0 0-11,0 0-2,0 0-1,0 0-9,0 0-1,0 0-6,0 0-8,0 0 14,0 6 2,0 14 5,-13-1 10,6 2-6,0 6 12,-5-2-12,10-1-10,-2-2 18,4-1-17,0-4 11,0-2 11,13-6-3,6 4 1,1-3-13,14-5-8,5-3 0,-4-2-14,6 0-44,-2 0-22,6-11-37,-1-8-36,-5 4-84,-12 1-107</inkml:trace>
  <inkml:trace contextRef="#ctx0" brushRef="#br0" timeOffset="60899.3206">6686 7918 381,'0'0'212,"0"0"-125,0 0-40,0 0-3,0 0 60,0 0-18,-60 124-8,26-75-30,2-1-16,0-1 21,9-11-44,5-8 0,11-9-9,4-10 6,3-5-8,0-4 2,0 0-21,17-4 21,10-19 0,12-8 0,9-5-7,4-6-13,-4 6 13,-2 6-6,-12 9 1,-8 8 11,-17 13 2,-5 0 13,-4 4 7,0 20 20,0 6 1,0 2-29,-7 0-13,3-5 11,4-3-11,0-4 0,4-4-1,17-6-7,18-5-2,4-5-22,14 0-49,1 0-9,1-16 0,1-8-14,8-3-8,3-3 11,-9-2 60,11 4 10,-14 6 31,-15 5 4,-12 5 41,-19 7 43,-6 3 27,-7 2-14,0 0-4,0 0-25,-7 0-12,-6 0-1,-6 4-18,-1 9-1,-8 1-12,8 4-28,-8 0 11,10 1-11,2 0 1,-2-3-1,9 0 0,4-5-1,3-3 0,2 0-15,0-3 16,0-1-15,0 1-2,7-3 17,6-2-11,8 0 4,6 0-7,1-7-18,13-10 6,-2 0-16,2-1 3,0-2 4,-9 5-14,-4 2 27,-8 6 21,-13 1 1,0 6 10,-7 0 1,0 0 0,0 0-4,0 4-6,0 3 9,0 5-10,0-5-7,4 0 1,-4-3-32,10-2-37,1-2-10,28 0-35,-9-6-115</inkml:trace>
  <inkml:trace contextRef="#ctx0" brushRef="#br0" timeOffset="61087.8483">8114 8104 489,'0'0'223,"0"0"-67,0 0-76,0 0-14,-66 115 15,66-101-39,0-6-32,0-6-10,14-2-56,6-8-50,6-8-190</inkml:trace>
  <inkml:trace contextRef="#ctx0" brushRef="#br0" timeOffset="65448.6265">8384 7905 142,'0'0'142,"0"0"-98,0 0-37,0 0 25,0 0 18,0 0-18,0 0-16,7-18-16,-7 14 10,0 2 15,0-5-6,0 2 15,7-2-18,-7 1-3,0 3 7,0 1 8,0 2 5,0 0-7,0 0-16,0 0 9,0 0-11,-7 0-8,-14 11 1,-4 15 0,-9 9 5,0 9 8,-5 3-12,5-4 9,-1-5-11,10-7 0,5-6-1,6-12 1,5-1-1,4-9-6,-2-3-16,7 3 10,0-3-3,0 0 3,0 0 13,0 0-3,0 0 2,0 0-5,0-3-43,0-5 28,0-1 5,0 3-6,0 1 0,0-1-2,0 4 15,0 0 3,0 2-9,0 0-6,0 0-15,0 0 10,0 0 18,0 0-5,0 0 13,7 0 0,5 4 16,1 6 8,8-5-17,-1-1-6,1 1 0,6-3-1,-6-2 0,0 0-7,-3 0-2,2 0 8,-1-2 0,1-5-1,1 0 2,-1-2-1,8 1 0,-3-2 0,-2 1 1,2-2 14,-11-2 3,11-1 2,-4 0 5,-5-2-1,2 6 5,-4-4-20,-8 3-2,8 0 8,4 3-13,-11-1-1,2 1 8,-2 0-7,0 3 5,-2 1-6,-5 0 0,2 1 30,-2 3-1,0 0-3,0 0-3,0 0-1,0 0 4,0 0-13,-7 0-12,-9 0 4,-4 9-4,-6 9 17,-1 4-4,2 4-12,2 0 11,-2-2-13,11 1 2,0-5 14,10-1-16,2-2 0,2 0-1,0-4 1,0 1-1,13-2 1,1-5-3,7 1 1,-1-5 2,5-3-8,3 0 7,-1 0-9,7-8 3,5-9-3,0-6-7,2-1 16,0-2 1,1-1-16,-4 2 6,-3 3-2,-3 2 11,-5 3-9,-6 2 10,6 0 0,-9 6 0,-8 1 10,-4 6 8,-1 0-7,-5 2 7,0 0-17,0 0-1,0 0 0,0 0-5,-7 4 5,-4 11 23,-3 0-5,0 2 9,1-2 5,6 0-12,0-5 5,7 1-12,0-3 13,0-2-3,0 2-12,0 0 15,0-1-10,0 0-4,7 1 11,-7 0-16,7-3 0,-1 3-2,8-4-5,-7 1-9,4-3-40,-4-2-61,-4 0-98,-3 0-453</inkml:trace>
  <inkml:trace contextRef="#ctx0" brushRef="#br0" timeOffset="65749.6242">9196 7707 188,'0'0'399,"0"0"-214,0 0-91,0 0 24,0 0-15,0 0-29,0 0-57,0-14-17,0 14 0,0 0-30,0 7-66,0 15-47,0-9-125</inkml:trace>
  <inkml:trace contextRef="#ctx0" brushRef="#br0" timeOffset="66621.6711">9216 8092 150,'0'0'205,"0"0"-101,0 0-85,0 0 18,0 0 30,0 0-13,0 0-19,19 0-23,-19 0-2,0 0 34,0 0-2,0 0-10,0 0-2,0 0-12,0 0 9,0 0-8,0 0-6,0 0 7,0 0-18,0 0 6,0 0 2,0 0-10,0 0 1,0 0-1,0 0 1,0 0 2,0 0-3,0 0-1,0 0 1,0 0-1,0 0 0,0 0 1,0 0-1,0 0-6,0 0 7,0 0 0,0 0 5,0 0-3,0 0-2,0 0 0,0 0-13,0 0 6,0 0-14,0 0 10,0 0 2,0 0-4,0 0 12,0 0-25,-5 0-75,3-1-209</inkml:trace>
  <inkml:trace contextRef="#ctx0" brushRef="#br0" timeOffset="67197.6674">9699 7950 335,'0'0'169,"0"0"-82,0 0-5,0 0 10,0 0-22,0 0-31,0 0-34,-12-13-3,3 11 2,-5 0-4,-4 1 1,-9 1 11,6 0-12,-6 0 9,-5 0-9,-3 0 0,10 0-1,-2 0 1,4 0-7,-9 3 1,11 7-4,-6-2 10,-5 6-1,5 2-10,1 0 11,6 3 0,4 4 0,-2-2 12,4 3-12,7 0 13,7-2-13,0 4-9,0-2-2,0-5-14,0-1-2,14-2 8,6-3-6,5-6 25,3 1-10,-1-4-4,8-4 1,-1 0-13,-9 0-13,16 0-29,-16 0-69,-4-7-108</inkml:trace>
  <inkml:trace contextRef="#ctx0" brushRef="#br0" timeOffset="67529.1985">9296 8089 172,'0'0'248,"0"0"-108,0 0-68,0 0-1,0 0-6,0 0-5,0 0-3,55 0-31,-34 6-25,4-1 15,-4 1-16,6-2-65,-2-3-105,-4-1-201</inkml:trace>
  <inkml:trace contextRef="#ctx0" brushRef="#br0" timeOffset="68188.2888">10007 7972 188,'0'0'199,"0"0"-114,0 0-61,0 0 53,0 0 1,0 0-36,0 0-13,-93 109-8,72-80-6,3-3 3,9-2 4,2-2-6,7-1-2,0-5-12,0 0 8,14-5 0,13-5-7,0-4 6,8-2-9,4 0 0,-1-15 0,-3-5-11,6-4-5,0-2-2,0-4-15,5 1 19,-5-3-2,-2 4-12,2 2 18,-9 1 0,-11 4 10,-1 6 15,-6 5 2,-9 3 15,-5 2 10,0 5-3,0 0 5,0 0-28,0 0-7,-12 4-8,-2 10 5,-6 7 19,13 7-11,-4 1 5,4 2 11,4 5-21,3-1 11,0-1 24,0-2 12,14-2-17,-7-5-9,0-3-12,0-5 8,-7-2-20,0-2 8,-7-2 11,-21 2-12,-6 2 2,-9-2-15,-1 2-27,-2-4-30,12-1-67,2-10-54,12 0-88,13 0-378</inkml:trace>
  <inkml:trace contextRef="#ctx0" brushRef="#br0" timeOffset="68641.3377">11089 8041 426,'0'0'139,"0"0"-100,0 0-10,0 0 33,0 0 11,0 0-25,0 0-28,-96 81-20,71-57 0,4 3-6,7-1-1,14 0 7,0 1-6,7-1 6,21-5 1,4-3 0,2-4-2,7-7-9,-7-1-6,-2-5 16,-4-1 0,-8 0 14,-8-3 46,-5-10 37,-7-1 15,0-1-1,0-1-49,-7 1-7,-14-2-29,-11 4-10,-2 7-16,-14 6-7,-5 0 6,-13 21-115,18-2-132,16 3-347</inkml:trace>
  <inkml:trace contextRef="#ctx0" brushRef="#br0" timeOffset="138864.0007">6990 9859 21,'0'0'89,"0"0"-51,0 0-37,0 0 8,0 0-8,0 0 4,0 0 19,0 0 14,0 0 2,0 0 6,0 0 3,0 0 15,0 0-5,0 0-4,0 0-3,0 0-5,0 0 2,0 0-24,0 0-15,0 0 12,0 0-21,0 0 7,0 0 0,0 0-6,-3 17 25,-8 7-2,-10 9-9,8 4 17,-8 8-16,-4 4 1,2-1-8,-9-1-10,7 1 7,4-8-7,-2 0 0,-2-6-6,18-8 6,-6-5-2,6-8 2,0-5-3,2 4 1,-1-6 2,6 3 0,-7-3-1,4 1 1,-1 1 0,2 3-1,-5 1 1,-5-2 0,-1 5 0,6 0 0,0-1 6,0-3-5,2-4-1,3 1 0,2-6 1,0-2-2,0 0 1,0 0-21,0 0-5,0 0-28,0-4-8,0-12-43,0-6-133</inkml:trace>
  <inkml:trace contextRef="#ctx0" brushRef="#br0" timeOffset="139944.2291">7003 9889 163,'0'0'149,"0"0"-66,0 0-44,0 0-1,0 0-12,0 0 1,0 0-18,-7 0-9,7 0 1,0 0 0,0 0 14,0 0 1,0 0-15,0 0 21,0 0-12,0 0-9,0 0-1,5 0-1,11-3-8,9-8 9,3-5-1,6 3 1,5-4 0,-12 4 0,5 5-1,-4-1 1,-15 7 0,1 0-1,0 2 2,-3 0-1,-8 0 0,1 11 0,-2 5 18,3 5-7,-5 5-2,0 3-1,0 0-8,0-1-2,0-4-11,0-2 0,0-8 12,0 3-7,2-4 8,-2-1 0,0-1 1,0 0 6,0-2-7,0 1 0,-7-2 9,-6 1-8,-8-1 0,1 1-1,-1-2 6,-4-4-7,-3 1 1,8-2-2,-1 0 1,-4-2-5,9 3 6,-2-3 1,11 0-1,0 0 6,0 0-6,7 0-9,-7 0 6,7 0-24,0 0-15,0 0-51,0 0-107</inkml:trace>
  <inkml:trace contextRef="#ctx0" brushRef="#br0" timeOffset="140792.2799">7472 10225 33,'0'0'15,"0"0"1,0 0 4,0 0 38,0 0 9,0 0-10,0 0-24,-14 34 6,14-33-15,0 1 5,0 3 1,0-4-15,0 2 8,14-2 4,4 1 1,-2-2 2,9 0-13,3 0-1,-1 0 19,1 0 27,-3-3-36,-5-1-25,1-4 9,-3 3 1,-9-5-11,5 4 0,-7-3 0,0 0 2,-3-1-4,-1-1 2,-3 2-15,0-3 15,0 0-23,-7 2 22,-7 0 1,-6 5-1,-8-3 1,8 4-1,-6 4 1,6 0 15,4 0-2,-2 0 2,11 0-5,0 0-9,0 10 7,0 7 3,0 5 2,-4 5 10,4-1-17,0 3 1,7 2 2,-2-3-2,2-4 5,0 1-6,0-9-5,0-2 8,0-5-9,2 0 0,12-6 0,6 0-9,6-3 3,6 0-2,4 0 8,3-11 6,7-2-6,-12-4 0,5 1-2,-9 3-21,-5 0-10,-5 0-45,1 6-68,-7-2-252</inkml:trace>
  <inkml:trace contextRef="#ctx0" brushRef="#br0" timeOffset="143352.4331">8028 10262 17,'0'0'225,"0"0"-125,0 0-72,0 0 10,0 0 12,0 0 8,0 0-17,0 0-28,2 0-2,12 0 2,11-2 10,-5-3 15,15-3-18,-3 3-11,-5 1 0,0 0-8,-6 1-1,-7 3 0,-3-2-5,-4 2 4,0 0 0,-7 0-6,0 0 7,0 0 0,0 0 1,0 0 14,-12 8-14,-8 2 19,-1 10-12,5-2 4,-9-1-11,18 2-1,-4-2 1,4-1 0,5-1 0,2 2-1,0-2 0,0-3-9,2 0 8,16-4 1,3-3-1,11 0 0,-5-5-7,1 0 7,6 0-12,-7 0-6,1-8 5,-10 2-6,10-5 5,-10 4 4,-2-3 3,-2-2 8,-3 5 0,-4-2 0,7 1 0,-7 1-1,-1 1 1,6 1 0,-3-3-7,5 1 7,4-3-10,3-1 9,-8 2 1,12-1-2,-9 3 1,-2-3 0,0 3-9,-3-1 9,-4 5 1,0 0 0,0-4 0,-7 4 2,0-1 12,7 1-12,-7-3-2,0 4 18,0 0-2,0 0-3,0 2-1,0 0-12,0-2 13,0-1 1,0 3-13,0-5 9,0 4-10,0-1 1,0 0 0,0 0-1,0 1 0,0-4 0,0 2-1,0-1 1,0 2 0,0 2 0,0 0 0,0 0 7,0 0 10,0 0 5,-7 2-6,-7 15 16,0 9-3,-4 4 2,-2 0-13,10-2-11,6 0 4,4-4-11,0-7-10,4-1 10,12-8-23,10 0 17,1-6 6,5-2-19,-2 0 6,2-2-16,2-13-10,-7-2 21,5-3-8,-4-1 8,-1-1 10,-2-2-5,-4 1 13,0 0-1,-1 6-10,1-1 10,-1 3-5,5-1-6,-11 3 2,0 1-4,4 0 14,-9 3 0,-2 4 0,-2 1 5,-3 2-3,-2 2 20,0 0 4,0 0-15,0 0 9,0 0-8,0 0-6,0 0 17,-7 14-13,-9 11 17,-9 11 24,0 9-19,-3 6-5,-1 3-11,-3-2-16,11-2 16,-4 5-15,2-6 5,-2-2 4,11-6-3,1-6 0,1-5-7,3-5-6,-2-6 6,-3-6-30,0 1-4,-6-4 8,-1-3-13,-4-1 6,4-5-13,1-1 13,-1 0 2,7-1-32,8-17 18,-1-1 38,2 0 7,5-6 0,0 3 0,12-1 0,8 3 7,1 1 2,13 2-3,-2 0 1,2 0-6,7 0-1,-2-1 0,7 4 0,-5 2 10,0 0-9,0 1 1,-2 2 12,-4-1-13,-1 2 14,-2-4-14,2 2 6,-6 2 18,-10-4-14,-2 2-3,-5 1 5,-4-1-6,0 3 10,-7-2-1,7 4-15,-7 1 22,0-1-7,0 5 1,0 0 1,0 0-1,0 0 9,0 6-13,-14 10-2,1 4 17,6 2-14,-5 1-1,10-4-6,2-6-6,0-4 3,0-1-4,14-8-12,6 0 11,15 0 1,3-11-13,4-11-17,6-4-17,-3-5 10,10-5-1,-9-5-2,2-2-9,-2-1-19,-1 0 12,-10 8 28,-8 8 16,-2 10 12,-16 5 9,-4 9 7,-3 2 26,-2 2-9,0 0-3,0 0-4,0 10 9,-9 12 34,-9 4-27,4 4-25,0 0 2,3 0-19,9-6 2,2-3 5,0-5-6,0-2-1,13-5-12,8-2 2,6-3 1,5-2-12,3-2 0,-1 0 3,0 0 5,-9-13 4,7-2-10,-9-2-4,2-1 7,-4-5-3,0-3 17,-1 1-4,1 3-11,-10 5 8,3 6 8,-12 7 1,-2 4 17,0 0 2,0 8 0,0 12 36,-14 12 5,1 3-22,-3 5-27,4-6-11,10-8-7,2-2 1,0-10-9,0-2 2,9-6-2,5-6 15,0 0 0,-3 0 0,-2-12 0,3-4 6,-6-5 1,1 1-7,0-4-18,5 3-7,-6 3-5,-3 8-38,1 5-146</inkml:trace>
  <inkml:trace contextRef="#ctx0" brushRef="#br0" timeOffset="144713.5355">10860 10242 29,'0'0'132,"0"0"-22,0 0-21,0 0-6,0 0-1,0 0-13,0 0-8,14-2-15,-14-4-30,4-3-2,-1-1-4,-3 3-9,0-2 2,0 3-2,0 3-1,-3-3 11,-10 5-10,-6 1 5,-8 0 1,0 7-6,-12 15 11,-2 11-10,2 9 22,4 3-4,10-4-19,12-3-1,10-6-3,3-9-10,3-4 10,22-4-20,16-5-6,5-8-14,2-2-38,0 0-14,18-12-61,-18-5 3,-2 0-52</inkml:trace>
  <inkml:trace contextRef="#ctx0" brushRef="#br0" timeOffset="145127.5901">11263 10205 175,'0'0'114,"0"0"-54,0 0-22,0 0-2,0 0 24,0 0 10,0 0-13,-28 80-18,8-50-10,-6-2-1,6 7 3,-1-2-12,8-1-7,6 1-1,7-1-11,0-8 0,20 1-11,1-8-1,4-7 6,-4-2-5,-1-4 2,-6-4 9,0 0-13,-1 0 13,-6 0 9,-2-9 0,-3-4 4,-2-4-5,0-2 18,0-2 3,-14 4 22,1 0-1,-1 7-22,0 2-15,7 6-5,7 0-8,0 2-7,0 0-47,0 0-54,28 0-11,-3 0-78,-5 0-125</inkml:trace>
  <inkml:trace contextRef="#ctx0" brushRef="#br0" timeOffset="146266.6404">11791 10272 440,'0'0'148,"0"0"-32,-87 117-64,59-75-13,3-8-2,11-8-1,8-11-28,1-7 2,5-5-10,0-3-13,0 0 12,7-5-9,11-16 2,14-9 8,3-4-13,-1-7-3,18-4-23,-4 3-29,12 2 10,-5 6 25,-7 11 32,-9 9 1,-12 4-11,-6 7-1,-10 3 4,-11 0-18,0 0-3,0 5 4,-5 8-22,-15 1-21,-1-1-14,1 1 5,1-1-11,-1 0 38,-1 2 50,-6 2 36,6 6 46,-11 3 26,5 11 13,-7 3-17,13 5-3,3 0-30,11-8 31,7-3-42,0-7-27,11-5-10,17-11-22,-1-8-1,21-3-36,-2-3-2,6-18-15,-4-6-12,0-7 20,-9-6 28,9-1 10,-7-2-6,5-1-19,0 9-2,-12 7 34,-2 10 0,-11 9 9,-12 4 15,-4 5 17,-5 0 34,0 5 20,0 13 5,-5 4 2,-4 4-42,-5-2-23,3 3-21,4-6-16,0-5 0,7-3-16,0-3-23,21-6-19,11-4-17,2 0-6,14-14 10,-2-9 2,8-7 33,-1-1-3,0-2-5,-10 3 11,3 5 27,-14 8 6,-16 11 31,-9 3-8,-7 3 20,0 7 42,-10 16 58,-17 5-8,2 4-51,-3-2-35,10 0-32,9-5-15,2-7-1,7-3-1,0-8-32,16-5-18,9-2-21,10 0 3,-1-7-13,-2-10 3,7-7 9,-5-1-8,0-1 29,1 2 20,-3 3 15,-12 9 13,-6 4 9,-3 8 7,-8 0 43,-3 1 34,0 20 35,-7 4 4,-7 2-59,3-3-29,4 0-18,0-6-6,7-3-1,0-6-19,7 1-7,11-8-9,10-2-20,4 0-1,-3 0-31,8-12-27,11-13-38,-14 0-63,0 2-179</inkml:trace>
  <inkml:trace contextRef="#ctx0" brushRef="#br0" timeOffset="146733.1637">13476 10324 633,'0'0'190,"0"0"-108,0 0-21,-112 111 14,91-85-44,12-4-31,4-2-12,5-1-53,0-3 7,19-2 24,1-2 0,8-2-47,13-7-56,-2 1-47,-5-4-145</inkml:trace>
  <inkml:trace contextRef="#ctx0" brushRef="#br0" timeOffset="147039.1637">13542 9774 804,'0'0'223,"0"0"-170,0 0-24,0 0 31,0 0 3,0 0-21,0 0-42,55-116-85,-69 90 15,-4 1 23,-30 17-17,0 5-72,0 3-252</inkml:trace>
  <inkml:trace contextRef="#ctx0" brushRef="#br0" timeOffset="216641.2625">15254 13418 36,'0'0'54,"0"0"-10,0 0-21,0 0-10,0 0 5,0 0-18,0 1-14,0-1-125</inkml:trace>
  <inkml:trace contextRef="#ctx0" brushRef="#br0" timeOffset="217842.4137">15618 13165 42,'0'0'126,"0"0"-67,0 0-26,0 0 94,0 0 20,0 0-63,0 0-48,43-66-13,-36 55 7,-5 0 15,3 3-8,-3 1-11,-2 1 6,0-3-30,0 3-2,0 1-1,0-1-18,0 2 9,-2 4-18,-12 0-9,-11 4 4,0 24-1,-9 16 34,-8 19 18,-12 30 18,8-2 14,-2 9-5,7-3-2,9-18-2,-3 4-34,3-14 6,-2-8 6,7-10-18,-8-6 2,-3-9-3,3-8-29,-4-7-3,1-9-37,1-7-14,-2-5-28,0-20-42,9-7-75,5-1-2</inkml:trace>
  <inkml:trace contextRef="#ctx0" brushRef="#br0" timeOffset="218797.9361">14806 13823 38,'0'0'53,"0"0"-18,0 0 15,0 0 21,126-71-16,-78 54 4,5-3 14,15-3-26,3-5-4,4-3-10,5-3-11,-4-5 4,2-3-26,-10 0 0,-1-6-6,-8-2-13,-9-1 8,-6-3-30,-8-3-11,-11 6-11,-4-3-11,-10 10 5,-8 3 44,-3 8 25,0 8 0,0 6 29,0 6 9,0 5-4,0 5 4,0 1-5,0 2-20,0 0-13,0 5-6,-14 22 6,-7 11 26,-6 10 45,-7 12-19,-5 4 11,5 0-9,-5 0-18,-2 1 19,6-4-25,-4-4-4,7 3 10,9-1-27,-2-3 1,5-3-4,6-5-5,7-8-1,0-6 0,3-8-15,4-8 7,0-6-11,0-7 3,0-3 4,0-2 12,7 0 2,4 0 5,3 0-5,-1-2 12,-1-3-14,2-3 0,-5 4 0,-2 1 2,-1-2-1,6 0-1,-5 1 1,-7 1 4,7 1-5,-1 1 1,-6-3-1,14 1 2,-2 0 1,4-1-3,4 1-7,12-7 6,3 0 0,-1 0-5,5-7-2,2-2-18,0-6 14,-2-3-11,2-8 16,-2-2 7,7-4-8,-10-1-10,3 0-3,0 2-15,-9-2 7,-5 6 9,-5 3 12,-6 4 8,-3 3 0,-8 10 11,-3 5 11,0 4 0,0 6-1,0-1-11,0 3-8,-3 0-2,-10 5-6,-6 18 6,-8 8 18,2 13-2,-5 6 29,-2 3-10,7 1 7,2-2 7,-2-4-20,4-2-2,1-8-4,2-2-8,4-12 4,7 0-19,5-11-1,-5-4-15,7-4-33,-5-2-29,3-3-77,-3 0-116,3-3-114</inkml:trace>
  <inkml:trace contextRef="#ctx0" brushRef="#br0" timeOffset="219756.0405">16621 13599 415,'0'0'111,"0"0"-59,0 0-23,0 0 15,0 0-6,-4-111 34,2 93-23,-3 5-24,3 5 11,-5 0 3,0 7 3,-4 1-26,-3 0-14,-7 1-4,-11 22-3,3 3 5,-10 12 0,7-1 1,2 2-2,9-1 1,3-5-15,7-3 14,4-6-20,7-6-7,0-6 17,0 0-8,0-6 7,0 0-6,7-6-8,4 0 25,17 0-8,-3 0 9,9-14 12,7-8-11,0-1-1,-2-5 0,7 0 0,-10 4-5,3 0 5,-14 3 0,-2 6 7,-9 4-7,-7 5 17,-3 4-1,-4 2-7,0 0 14,0 0-16,0 0-7,0 19 0,-6 9 12,-6 5 22,5 0-21,5-3-13,2-6 12,0-5-12,0-6 0,16-4 0,9-4-14,3 0 6,10-5-18,4 0-9,10-19-1,8-7-52,1-13-42,6-3-19,1-7-11,-6 1 9,-5 3 25,-9 6 90,-14 8 36,-8 14 56,-17 8 85,-5 8-11,-4 1-32,0 1-34,-7 21-14,-11 10 48,-2 4-14,-6 5-49,6-3-14,4-9 0,2-2-11,10-10 1,-3-6-11,7-5-4,0-6 4,0 0 0,7-3 8,13-17 8,14-15-15,12-5-2,9-4 1,9-2-15,-2 7 14,4 7-11,-6 4 6,-17 11-7,-4 5-8,-12 9-24,-8 3-43,-10 6-55,-5 7-36</inkml:trace>
  <inkml:trace contextRef="#ctx0" brushRef="#br0" timeOffset="220186.0832">17474 13451 218,'0'0'104,"0"0"-26,0 0 33,0 0 9,-7 127-21,7-85-11,25 1-10,3-2-3,2-4-34,2-5-28,2-4 3,0-9-16,10-4-8,-1-10-13,3-5-51,6 0-30,-4-3-44,14-29-17,-5 4-26,-13-2-94</inkml:trace>
  <inkml:trace contextRef="#ctx0" brushRef="#br0" timeOffset="220725.137">18354 13458 100,'0'0'158,"0"0"-71,0 0-26,0 0 22,0 0-9,0 0 40,0 0-39,39-52-35,-39 50 12,0 2-14,0 0-9,-11 0-26,-10 0 4,-2 14-7,-9 6 1,5 10 5,-5 5 8,9 3-12,5 1 4,11-4 5,7 0-11,0-7 18,7-7-18,18 1 0,9-14-1,12-2 0,11-6-9,7 0-8,5-20-19,-1-1-7,-1-7-19,-1-4-21,-11-3-14,2-1-12,-14-3-4,-8 5 23,-6 8 3,-15 3 80,-7 9 8,-7 9 85,0 5-14,0 0-38,0 0 20,-14 19 45,-4 10-10,4 4 10,3 3-33,-3-2-11,12-4-8,2-4-13,0-5-8,14-8-6,13-4-11,12-9-8,9 0-49,34-24-56,-4-7-77,-16 2-216</inkml:trace>
  <inkml:trace contextRef="#ctx0" brushRef="#br0" timeOffset="221178.1816">19150 13307 468,'0'0'112,"0"0"-67,0 0-19,110 24 20,-83 0 36,-9 3-25,3 2-34,-10 4-12,3-6-11,-7 1 0,0-4-3,0-6-18,2 1 12,-2-10-27,11 0-15,3-5 4,6-4-4,7 0-6,30-9-44,-9-10-83,-7-4-81</inkml:trace>
  <inkml:trace contextRef="#ctx0" brushRef="#br0" timeOffset="221393.1853">19911 13388 191,'0'0'252,"0"0"-46,-89 124-92,57-67-15,-2-1-23,11-9-40,0-14-5,14-12-24,9-9-1,0-12-12,0 0 2,27-20-31,12-15-50,9-6-12,53-30-29,-12 12-63,-2 8-173</inkml:trace>
  <inkml:trace contextRef="#ctx0" brushRef="#br0" timeOffset="221672.7075">20471 13395 124,'0'0'108,"0"0"-51,0 0-41,0 0-1,0 0-15,-121 73 0,103-59 16,11 3 18,-7-1-3,10 0 6,-3-1-9,7-1 22,0-3-1,0 2-4,0-2 13,11-3-8,3-1 2,0-3-6,13-3-28,1-1-17,4 0-1,7 0-23,22-1-52,-6-12-95,-2 0-57</inkml:trace>
  <inkml:trace contextRef="#ctx0" brushRef="#br0" timeOffset="221987.2295">20908 13452 314,'0'0'148,"0"0"-64,0 0-51,0 0-17,0 0-9,-66 126 6,91-116-13,5-3-7,9-7 6,6 0-2,-1 0-3,6-13 6,-9-2-14,-7-6 5,-2-1-2,-9-3 11,-2-4 30,-10-1-8,-8 0 17,-3 2 23,0 5-19,-16 5-21,-10 4 1,-8 12-23,0 2-13,6 0-215</inkml:trace>
  <inkml:trace contextRef="#ctx0" brushRef="#br0" timeOffset="222565.2308">21519 13633 350,'0'0'266,"0"0"-201,0 0-44,166-29-20,-102 2 14,7-14 28,-2-5-43,-1-4-6,-4-8-92,-16 1 7,-2 2 39,-18 6 13,-15 9 39,-13 14 0,0 13 31,-25 13-5,-11 6 20,-17 29 32,-9 23 11,-9 11-18,5 12-6,9 4-36,11-1-28,21-10 2,18-10-3,7-15-21,21-13 1,18-18 3,2-12 17,7-6 8,2-4-8,-6-21 0,-6-2-17,-10-11 1,-8 3 1,-13-1 10,-7 4 5,-2 7 1,-23 11-1,2 8 3,-9 6-3,11 6-68,3 18-118,11-4-162</inkml:trace>
  <inkml:trace contextRef="#ctx0" brushRef="#br0" timeOffset="222964.2278">22728 13661 506,'0'0'148,"0"0"-97,0 0-40,0 0 51,0 0 35,-114-19-12,91 19-44,4 0-40,1 9-1,4 6 22,1 2-21,10 4 11,-1-4-12,4 0 0,0-3 0,0-4 0,14-3 0,-1-1 11,1-3-11,-3-3 0,8 0 0,-6 0 0,1 0-1,0 0 0,0 0-8,-8 0 7,4 5 4,-4-2-1,-1 3 15,2 2-4,-7-5 2,7 1-14,11-4-29,-11 0-74,2 0-16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</inkml:channelProperties>
      </inkml:inkSource>
      <inkml:timestamp xml:id="ts0" timeString="2023-02-16T08:54:07.2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98 3646 59,'0'0'48,"0"0"-18,0 0 18,0 0-1,0-1 4,0 1-18,0 0-14,0 0 8,0 0-2,0 0 4,0 0 1,0 0-20,0 0 6,0 0-15,0-3 0,0 3 13,0 0-14,0 0 0,0 0 0,0 0-4,0 0 4,0 0 0,7-4-7,-7 1 7,0-3-16,0 3 9,7 1 6,-7 2-11,0 0 11,0 0-18,0 0 0,0 0 12,0 0-10,0 0 2,-14 2 14,3 7-4,-3 1 5,5-1 0,-3-2 0,6 3 5,3-5-4,-1 1 9,4-3-4,0 1-6,0 0 10,0 4-9,0-3-1,11 3 1,-2-5-1,3 0 2,-3-3 11,2 3-5,-4-3 14,0 0-21,0 0 0,-7 0 4,7 0-5,-7 0 0,11 0 0,-9 0 0,10 0 0,-3 0 2,5-3-1,-3-8 0,5 1-1,2-5-2,3-3-5,0-2-4,4-2 10,2-2 0,5-1-7,-9-1-7,9-1 14,-11 1 1,6 0-1,-6 4 1,-3 1 10,-2-1-8,-5 0-2,3 3 6,4-6-6,-8 3 2,1-3-1,-2 2 5,3 1 10,-6 0-9,4 3-7,-4-3 1,-1 3-1,2 0 1,7 1 0,-3-1-1,-4 0-2,2 2-2,-2 2 4,0 5 1,0-1 0,-7 8 0,4 1-1,-4 2 1,0 0 7,0 0-8,0 0-3,-4 5 3,-17 16 0,0 11 18,-6 10 17,-5 6-12,2 2 12,-2 0-24,5-4-10,2-3 5,4-5-6,1-7 0,-1 3 0,7-3 1,1 2-1,-1 1 0,-4-4 1,4-1-2,7-3 1,0-3-7,7-2-8,0-3-9,0 3 23,7-3 0,11-1 0,-4-1 1,2-3-1,-2-6 0,4-5 1,9-2 0,8 0 14,-3-12 1,9-5-7,-2-6-8,2-4-11,5-4-24,-5-2-5,-7 3-18,0 1 41,-9 7-5,-4 1 1,-7 9-10,-1 3-28,-6 7 1,0-1-4,0 3-75</inkml:trace>
  <inkml:trace contextRef="#ctx0" brushRef="#br0" timeOffset="940.0943">10410 3401 121,'0'0'184,"0"0"-60,0 0-45,0 0-10,0 0-11,0 0-13,0 0-14,0-19-9,0 19-22,0 0-1,0 0 1,0 0-7,0 0 6,0 0 1,0 0-2,0 0 1,0 0 1,0 0 0,0 0 0,0 0 0,0 0 0,0 0 0,0 0 0,-5 0 1,-4 6-1,-9 5 2,2 3-1,-9 6-1,4 0 4,0 9-4,3-1-10,4 5 10,1 0-10,4 2 4,9-1 5,0-3-12,0-4 13,0 0-22,9-8-2,9-5 11,3-8 5,-1-3 8,8-3 1,4 0-1,-5-4 13,1-14-7,-3-2-6,-2-7 14,-5 0 3,-2-4 18,-5-2-6,-4 2-16,0-1 1,-7-1-2,0 8-2,0 0 16,0 7-19,0 1-5,-7 5-1,0 5 0,7 0-1,-4 3-14,4 4-12,0-2-3,0 2-42,0 0-39,0 0-76,0 0-76</inkml:trace>
  <inkml:trace contextRef="#ctx0" brushRef="#br0" timeOffset="2087.2264">10712 3465 221,'0'0'112,"0"0"-57,0 0 9,0 0-15,0 0-6,0 0-34,0 0-9,80-60 0,-53 50 1,0 1 7,5 4 11,-4-1 7,-1 6 4,1 0-21,-8 2 1,-1 16-8,-6 3 0,-6 1 5,-7 5 1,0 0-7,-7 0 7,-13-1-6,-12-4 7,-3 1 4,8-7-12,-5-3-1,5-3-3,13-3-29,7-2-6,7-4-51,0 6-57,7-1 90,20 2 34,5 5 22,5 6 51,2 3 60,0 3-35,-5 5-32,-7-3-23,-6 2-8,-10-5-12,-4 1 15,-7-3 2,0 2-5,-11-3 16,-17 0 10,-11 3-3,3-4 0,-10 3-27,7-6 0,5-1-9,0-6-1,15-1 0,3-4-11,5-2-9,4-3 8,5 0 4,2 0-4,0-10-29,20-7-10,8-3 45,13-1 0,5-3 7,6-6 1,5-4 10,8-6 17,-4 1 11,12-6-6,-6 1-16,-12 1-16,4 3 1,-18 1 8,-7 5-9,-15 4 1,-10 10 5,-5 1-6,-4 8 8,0 3-9,0 6-1,0-1 0,0 3-7,-6 0-7,-6 11-16,-4 13 18,-2 4 11,4 4-4,3-1 6,4-4 0,7-4-9,0-4 9,4-8 10,10-4-3,14-3 19,4-4-19,-3 0 9,8 0-1,-3-16-14,-6-1 5,-1-2-6,-2-6 0,-4-3 15,-1 2-7,-6-4-7,-7 0 7,0 4-8,-7 3 16,0 6-16,0 3 1,0 4 22,0 4-11,0 3-7,-7-3-5,-4 6-23,-10 0 0,-13 13-36,-1 13-62,3-3-113</inkml:trace>
  <inkml:trace contextRef="#ctx0" brushRef="#br0" timeOffset="3043.2767">12102 3549 204,'0'0'197,"0"0"-115,0 0-30,128-64 18,-90 38-8,15-6 6,-12-3-28,0-3-31,-2-3-8,-11 0-1,-1-5-29,-2 2-27,-11 3 8,-7 3 24,0 11 6,-7 9 18,0 12 9,-7 6-8,-21 16-1,-10 28 20,-17 20 18,-12 16-5,6 8-24,1 1-8,8-9-1,17-12-40,15-18 9,20-10 7,0-18 15,16-7 9,16-9 23,13-6-10,3 0 3,5-19-15,-12-4 22,0-4-7,-15 0-3,-10-4 38,-12 6-27,-4 3 6,-4 6 17,-24 7-23,-13 9-17,-7 0-7,-12 17-20,8 13-7,-3 17-77,21-10-111</inkml:trace>
  <inkml:trace contextRef="#ctx0" brushRef="#br0" timeOffset="3718.2796">12920 3465 77,'0'0'128,"0"0"-44,0 0-35,0 0 1,-89 127-2,77-105-15,12-5 9,0-3 7,5-5-1,22-4-4,8-3-6,4-2 7,9 0-19,4-2-24,-4-12 8,5-3-10,-5-2 0,-7-3-8,0-1-22,-9 2 17,-4 0 4,-8 2 8,-2 2 0,-11 7-22,0-1 15,-5 1 8,-2 4 0,0 3 20,0 0-6,0 0 5,0 1 17,0 2-23,0 0-4,0 0 1,0 0-9,0 0-1,0 0-6,0 0-2,-6 8 8,-4 1 1,-3 6 8,1-2-1,-1 1-8,-1 2 18,0-2 2,0 4-3,3-1 8,2 2-24,-5-3 9,7 1-1,-4 0-9,4-3 10,0-1-8,0-5-2,0-2 0,7 0-12,0 0-24,-6-2-46,6-4-142</inkml:trace>
  <inkml:trace contextRef="#ctx0" brushRef="#br0" timeOffset="4333.3336">13665 3532 205,'0'0'120,"0"0"-32,0 0 3,0 0-26,-48 119-2,41-95 5,-6-6-35,13-3-8,0-4-7,0-4 1,0-1 9,0-5-14,0-1 9,0 0 22,0 0 4,0 0 28,0 0-5,13-13-53,8-4-16,7-2-3,4-6-1,13 1 1,-4-5 0,1 4 0,-1 1 0,-2 0 2,-1 6-3,-1 0 1,-5 4-16,2 3-7,-9 4-21,-9 3-11,-4 2-30,-12 2-64,0 0-74,0 2-152</inkml:trace>
  <inkml:trace contextRef="#ctx0" brushRef="#br0" timeOffset="4626.3318">13791 3600 228,'0'0'214,"0"0"-76,0 0-54,0 0-13,14 114 25,6-96-28,6-1-17,-4-3-21,4-8-20,6 2-10,-5-8-40,-4 0-106,-12 0-21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2.86837" units="1/cm"/>
          <inkml:channelProperty channel="Y" name="resolution" value="37.76224" units="1/cm"/>
        </inkml:channelProperties>
      </inkml:inkSource>
      <inkml:timestamp xml:id="ts0" timeString="2023-02-16T09:07:11.3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862 17037,'0'23,"0"1,-23-24,-1 0,24 23,-23-23,23 24,0-1,0 0,-23-23,23 24,0-1,0 1,-24-24,24 23,0 0,-23-23,23 24,0-1,-24-23,24 24,0-1,0 0,-23-23,23 24,0-1,0 1,-23-24,23 23,0 0,-24-23,1 0,23 47,-24-47,24 24,0-1,-23-23,23 23,0 1,-24-24,1 23,23 1,-23-1,23 1,-24-24,24 23,-23-23,23 23,-24-23,24 24,-23-24,23 23,-23-23,23 24,-24-24,24 23,-23-23,23 23,-24-23,24 24,-23-24,0 0,-1 0</inkml:trace>
  <inkml:trace contextRef="#ctx0" brushRef="#br0" timeOffset="5266.7016">17862 17037,'0'23,"0"1,0-1,0 1,24-24,-24 23,0 0,0 1,0-1,0 1,0-1,0 0,23-23,0 0,1 0,-1-46,-23 22,24 24,-1 0,-23-23,24 23,-1-24,-23 1,23 0,1 23,-24-24,23 24,1-23,-24-1,0 1,0 0,0-1,0 48,0-1,0 0,0 1,0-1,0 1,0-1,0 0,0 1,0-1,0 1,0-1,0 0,0 1,0-1,23-23,-23 24,0-1,23-23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62.86837" units="1/cm"/>
          <inkml:channelProperty channel="Y" name="resolution" value="37.76224" units="1/cm"/>
        </inkml:channelProperties>
      </inkml:inkSource>
      <inkml:timestamp xml:id="ts0" timeString="2023-02-16T09:11:27.01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6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</inkml:channelProperties>
      </inkml:inkSource>
      <inkml:timestamp xml:id="ts1" timeString="2023-02-16T09:25:57.920"/>
    </inkml:context>
  </inkml:definitions>
  <inkml:trace contextRef="#ctx0" brushRef="#br0">843 3768,'0'23,"0"0,0 1,0-1,0 1,-23-24,23 23,0 0,0 1,0-1,0 1,-24-24,24 23,0 0,0 1,0-1,-23-23,23 24,0-1,0 0,0 1,0-1,0 1,0-1,0 0,-24-23,24 47,0-23,0-1,-23-23,23 23,0 1,0-1,0 1,0-1,-23-23,23 23,0 1,0-1,0 1,0-1,-24-23,24 23,0 1,0-1,0 1,-23-24,23 23,0 0,-24-23,24 24,0-1,0 1</inkml:trace>
  <inkml:trace contextRef="#ctx0" brushRef="#br0" timeOffset="2006.0029">866 3838,'24'0,"-1"0,1 0,-1 0,1 0,-24 47,23-47,0 0,-23 23,24-23,-24 23,23-23,-23 24,0-1,0 1,24-24,-24 23,23-23,-23 23,0 1,0-1,23 1,-23-1,0 0,0 1,0-1,24-23,-24 24,0-1,0 0,0 1,0-1,-24-23,24 24,-46-24,22 0,1 0,-1 0,1 0,0 0,-1 0,1 0,-1 0,1 0,-1 0</inkml:trace>
  <inkml:trace contextRef="#ctx0" brushRef="#br0" timeOffset="3824.9983">1452 4493,'23'0,"1"0,-1 0,0 0,1 0,-1-23,1 23,-1-24,0 24,-23-23,0-1,0 1,0 0,0-1,0 1,-23 23,0 0,-1 0,1 0,23 23,-24-23,24 24,-23-24,0 0,-1 23,1-23,23 23,-24 1,1-24,-1 23,1-23,0 0,23 24,-24-24,24 23,-47-23,47 23,-23-23,0 24,-1-1,24 1,-23-24,23 23,23-23,-23 23,24 1,-1-24,-23 23,23-23,1 0,-24 24,23-24,1 0,-24 23,23-23,-23 23,23-23,1 0,-1 0,1 0,-1 0,1 0,-1 0,0 0,1 0,-1-23,1 23,-1-23,0 23,-23-24,24 24,-24-23,23 23,-23-24,24 24,-24-23,0 0</inkml:trace>
  <inkml:trace contextRef="#ctx0" brushRef="#br0" timeOffset="6069.0401">1990 4353,'0'-24,"24"24,-24-23,23 23,-23-24,23 24,-23-23,24 23,-1 0,1 0,-24 23,0 1,23-24,-23 23,0 1,0-1,0 0,0 1,0-1,0 1,0-1,-23-23,-1 23,1-23,-1 0,24 24,0-1,-23-23,23 24,0-1,23-23,-23 23,24-23,-1 0,1 0,-1 0,0 24,1-24,-1 0,1 0,-1 0,0 0,1 0,-1 0,1 0,-1 0,-23-24,24 24,-1 0,-23-23,23 23,1 0,-24-23,23 23,-23-24,24 24</inkml:trace>
  <inkml:trace contextRef="#ctx0" brushRef="#br0" timeOffset="8119.036">2716 4329,'0'24,"0"-1,0 0,0 1,0-1,0 1,0-1,0 0,23-23,1 0,-1 0,1 0,-1 0,0 0,1 0,-1 0,1 0,-1 0,0 0,1 0,-1 0,1 0,-24-23,0 0,23-1,-23 1,0-1,0 1,0 0,0 46,0 0,0 1,-23-24,23 23,0 1,0-1,-24-23,24 23,0 1,-23-24,23 23,0 1,0-1,-24 0,24 1,0-1,0 1,-23-24,23 23,-23-23,23 23,-24 1,1-24,-1 0,1 0,0 0,-1 0,1 0,-1-24,1 24,-1 0,1 0,23-23,-23 23,-1 0,1 0,-1 0,1 0,0 0,-1 0,1 0,-1 0,48 0</inkml:trace>
  <inkml:trace contextRef="#ctx0" brushRef="#br0" timeOffset="9327.0365">3488 4353,'0'23,"-23"0,23 1,-23-24,23 23,-24-23,24 24,0-1,-23 0,-1 1,24-1,-23-23,23 24,0-1,-23-23,23 23,-24-23,1 47,23-23,0-1,-24-23,48 0,-24-23</inkml:trace>
  <inkml:trace contextRef="#ctx0" brushRef="#br0" timeOffset="10251.0355">3559 4236,'23'0,"-23"23,0 0,0 1,0-1,0 1,0-1,23 0,-23 1,0-1,0 1,0-1,0 0,0 1,0-1,24 1,-24-1,0 0,23-23,-23 24,0-1</inkml:trace>
  <inkml:trace contextRef="#ctx0" brushRef="#br0" timeOffset="11653.7014">4050 4329,'0'24,"-23"-1,23 0,-24-23,24 24,0-1,-23 1,0-24,23 23,-24-23,24 47,-23-24,23 1,-24-1,24 0,0 1,-23-24,23 23,-23-23,23 24,0-1,23-23,-23 23,23-23,-23 24,24-24,-24 23,23-23,1 0,-1 0,0 0,1 0,-1 0,1 0,-1 0,0 0,-23-23,24 23,-24-24,23 24,-23-23,0 0,0-1,0 1,0-1,0 1,0 0,0-1,-23 24,23-23,-24 23,1 0,0 0,23-24,-24 24,1 0,-1 0,1 0,23 24</inkml:trace>
  <inkml:trace contextRef="#ctx0" brushRef="#br0" timeOffset="13256.8977">4682 4423,'-23'0,"23"-24,-23 24,-1 0,1 0,-1 0,1 0,-1 0,1 0,23 24,-23-24,-1 0,24 23,0 1,-23-24,23 23,0 0,0 1,0-1,-24-23,24 24,0-1,0 0,0 1,0-1,0 1,0-1,24 0,-1-23,1 0,-24 24,23-24,-23 23,23-23,1 0,-1 0,1 0,-1 0,-23-23,24 23,-1 0,-23-24</inkml:trace>
  <inkml:trace contextRef="#ctx0" brushRef="#br0" timeOffset="13724.4695">4870 4750</inkml:trace>
  <inkml:trace contextRef="#ctx0" brushRef="#br0" timeOffset="17717.2011">3488 3861,'-23'0,"0"0,-1 0,24 24,0-1,0 0,0 1,24-24,-1 0,0 0,1 0,-1 0,1 0,-1 0,0 0,1 0,-1-24,1 24,-1 0,-23-23,24 23,-1 0,-23-23,23 23,-23-24,24 24,-24-23,0-1,47 24,-47-23,0 0,23 23,-23-24,23 24,-23-23,0-1,24 24,-24-23,0 0,23 23,1-24,-24 1,0-1,23 24,-23-23,0 0,0-1,23 24,-23-23,24-1,-1 24,-23-23,0-1,24 48,-24-1,0 1,-24-24,24 47,-23-47,23 23,0 0,-24-23,24 24,-23 23,23-24,0 0,-23 1,23-1,-24-23,24 24,0-1,0 0,0 1,0-1,0 1,0-1,0 0,24-23,-24 24,0-1,0 1,23-24,0 0,-23-24,24 24,-1 0,1 0,-24-23,23 23,0-24,1 24,-1 0,-23-23,24 23,-24-23,23 23,1 0,-24-24,23 24,-23-23,23 23,-23-24,47 1,-23 23,-24-23,0-1,23 24,-23-23,0-1,23 24,-23-23,0 0,24 23,-24-24,0 1,0-1,23 24,-23-23,0 0,24 23,-24-24,0 1,0 46,0 1,0-1,0 0,0 1,0-1,-24-23,24 47,0-24,0 1,-23-24,23 23,0 1,0-1,0 0,0 1,0-1,0 1,0-1,0 0,23 1,1-24,-1 0,0 0,1 0,-1 0,1 0,-24-24,47 24,-24-23,0 23,-23-23,24 23,-1 0,1 0,-24-24,23 24,0 0,1 0,-24-23</inkml:trace>
  <inkml:trace contextRef="#ctx0" brushRef="#br0" timeOffset="20009.7695">5033 3791,'-23'0,"0"-23,-1 23,1 0,23-24,-24 24,1 0,23 24,-23-24,-1 0,24 23,0 0,-23-23,-1 0,24 24,-23-24,23 23,0 1,0-1,0 0,0 1,23-24,-23 47,24-47,-24 23,23-23,-23 23,0 1,24-24,-24 23,0 1,23-24,0 0,1 0,-1 0,1 0,-1 0,0 0,-23-24,24 24,-1 0,-23-23,24 23,-1-24,1 24,-24-23,23 23,-23-23,23 23,-23-24,24 24,-24-23,23 23,-23-24,0 1,0 0,0-1,0 1,0-1,0 1,0 46,0 1,0-1,0 1,0-1,0 0,0 1,0-1,0 1,0-1,0 0,0 1,0-1,0 1,0-1,0 0,0 1,0-1,0 1,24-24</inkml:trace>
  <inkml:trace contextRef="#ctx0" brushRef="#br0" timeOffset="21590.3328">5548 3768,'0'23,"0"0,0 1,0-1,24-23,-24 24,0-1,0 0,0 1,0-1,0 1,23-24,-23 23,0 0,0 1,0-1,0 1,0-1,0 0,24-23,-24-23,23 0,-23-1,24 24,-1 0,-23-23,23 23,1-24,-1 24,1-23,-24 0,23 23,0 0,1 0,-24-24,23 24,1 0,-24-23,23 23,0 0,1 0,-1 0,1 0,-1 0,1 0</inkml:trace>
  <inkml:trace contextRef="#ctx0" brushRef="#br0" timeOffset="22323.9059">5666 4002,'0'23,"23"-23,0 0,1 0,-24 23,23-23,1 0,-1 0,0 0,1 24,-1-24,-23 23,24-23,-24 24,23-1,0-23,1 0,-1 0</inkml:trace>
  <inkml:trace contextRef="#ctx0" brushRef="#br0" timeOffset="25692.9529">6602 3955,'0'-24,"0"1,-23 23,-1 0,1 0,-1 0,1 0,23 23,-47 1,47-1,-23-23,23 24,0-1,0 0,0 1,0-1,0 1,0-1,0 0,23-23,0 24,-23-1,24-23,-1 0,1 0,-1 24,1-24,-1 0,0 0,1 0,-1 0,1 0,-24 23,23-23,0 0,1 0,-24-23,23 23,1 0,-1-24,-23 1,23 23,-23-24,24 24,-24-23,23 23,1 0,-24-23,0-1,23 24,-23 24,0-1,0 0,0 1,0-1,24-23,-1 0,0 24,1-24,-24 23,23-23,1 0,-1 0,-23-23,23 23,-23-24,0 1,24-1,-24 1,23 23,-23-47,0 24,24 23,-24-24,0 1,0 0,-24-1,1 24,-1 0,24-23,-23 23,0 0,-1 0,1 0,-1 0,1 0,0 0,-1 0</inkml:trace>
  <inkml:trace contextRef="#ctx0" brushRef="#br0" timeOffset="27616.176">7328 4025,'0'23,"0"1,23-24,-23 23,0 1,0-1,0 0,0 1,0-1,0 1,23-24</inkml:trace>
  <inkml:trace contextRef="#ctx1" brushRef="#br0">18338 14505 9,'0'0'134,"0"0"-69,0 0-20,0 0 5,0 0-11,0 0-9,-11 14-5,9-11-12,2-1-12,0-2 11,0 1 5,0-1 9,0 0-13,0 0 10,0 0 3,0 0-3,0 0 10,0 6-12,-7 2-10,-5 8 15,-1 13 12,-12 14-7,-5 12-2,-9 10-3,-7 3 2,10-4-8,-3-9-14,7-12 11,16-13-8,2-12 1,7-5 7,3-7-8,4-4 1,0-2-10,0 0-8,0 0 7,0 0-13,0 0-6,0 0-5,0 0-20,0 0-37,0 0-81,-7 0-201</inkml:trace>
  <inkml:trace contextRef="#ctx1" brushRef="#br0" timeOffset="555.5214">18126 14158 292,'0'0'217,"0"0"-116,0 0-66,0 0 14,0 0 23,0 0-5,0 0-17,7-1-35,-1 1-14,8 0 7,11 0-8,10 1 9,10 9 20,8 2-28,4-1 5,7 0-6,-2-1-5,4-1 3,-6-2-25,-10-3-5,-4-1 2,-19 1-9,-13-1 4,-7 0 3,-7-1-22,0-1 6,-23 3 0,-44 11-1,8-1-111,-3-4-213</inkml:trace>
  <inkml:trace contextRef="#ctx1" brushRef="#br0" timeOffset="1291.521">18633 14853 250,'0'0'116,"0"0"-54,0 0-29,0 0 9,0 0-6,0 0 14,0 0-21,0-51-18,-4 51-10,-10 3 0,-7 15 32,-4 8-1,-4 8-12,-3 4-3,0 3-16,4-3 6,8-3-7,10 1-1,4-10 0,6-2 1,0-5-6,6-4 5,17-8 2,9 1 0,9-8 9,7 0-9,10 0-1,-8-12 0,0-6-10,-6-3 1,-6-3-11,-10 3 10,-3 2 10,-9 2 1,-4 3 19,-10 3-3,2 2-16,-4 2 9,0 4-10,0 1 11,0-2 1,0 4-12,0 0 0,0 0-5,0 0-11,0 0 0,0 0-26,0 0 2,0 0 20,0 6-19,0 0-71,0-5-142</inkml:trace>
  <inkml:trace contextRef="#ctx1" brushRef="#br0" timeOffset="1908.5221">19059 14859 124,'0'0'124,"0"0"-75,0 0-24,0 0-14,0 0 36,0 0 22,0 0-17,91-58 3,-84 52-8,-5 2 20,-2 3 15,0 1-30,0 0-13,-9 0-12,-16 22-15,-14 15 38,-9 13 21,-11 4-9,4 4-24,2-8-31,16-3-6,5-14-1,19-6-1,8-12-25,17-15-85,20 0-61,4-15-244</inkml:trace>
  <inkml:trace contextRef="#ctx1" brushRef="#br0" timeOffset="5233.0464">19481 15136 109,'0'0'90,"0"0"-38,0 0-29,0 0 3,0 0 3,0 0 14,0-8 0,0 7-8,0-4 1,0 2 6,0-5-22,0 3 0,-2 1-1,-2-3-9,1 4 7,-1-2-15,-3-1 5,5 3-6,-5 1-1,0 0 1,0 2-1,0 0-2,-4 0 2,4 0-1,-5 0-1,6 2 2,-1 3 2,7 3 14,0 0-1,0 1-1,0-1 2,0-1-15,13-1 1,6-5 8,6-1 6,-2 0-2,9 0-8,0-1-6,2-15 0,-4 0-7,6-5 7,-1-5 0,-6-2 0,3 2 0,0-3 0,-4 2 0,-5 2 6,-5-1-6,3 5 2,-10 4 11,-4 4-3,-5 3 3,-2 9-6,0-1-7,0 2 1,0 0-1,0 0-7,0 0-6,0 0-13,-14 12 26,-2 8 0,-9 8 6,7 2 10,2-3-10,2 0 11,10-6-2,1-1 2,3-4 3,0-5-12,0 2-7,7-4 8,2-4-9,10-2-1,1-3-9,5 0 2,5-3 6,4-13-20,3-5 2,0 0 12,-5-3-2,0 4 0,-3-2-1,-8 5-1,-1 0 12,-8 4 0,-5 5 1,-7 4 11,0 0-11,0 4 11,0 0-12,0 0-1,0 0-10,0 0-4,0 0 8,0 0 7,0 0-3,-7 6 3,7-1 0,0-3 0,-7 9 22,2-2-12,-1 7 1,-1 3 8,4 0-7,-1-3-4,2 1-7,2-4-1,0-1 11,0-3-11,0 0 1,6-3 5,4 0-6,3-1 1,6-3-1,-1-2-1,5 0 1,4 0-1,5-7-9,-4-5 9,-1-2-7,-2-3 8,3 2 0,-8-2 0,-1-1 3,-3 4-3,2-1 0,-4 2 1,-8 0-1,8-1 1,-7 7 0,0-2-1,-3 6 16,-4-1-16,0 4-1,0 0-11,0 0 2,0 0 10,-6 0-13,-6 0 2,-2 4 10,-4 10 0,4 2 1,-6 6 2,11 2-2,-3-4 12,10-1-11,2-3-1,0-5 22,0-4-20,9 0 11,9-4 3,3-3-14,0 0 8,4 0-10,-2-10-9,4-7 8,-2-4-4,7-6 5,-9-3 1,2 0 5,-9-2 9,2 3-1,-13 2-5,-3 7 18,-2 0-4,0 7-10,0 2-12,-2 4-1,-9 5-2,-1 2-22,-4 0-27,-9 2 19,4 18 2,5-2 8,-2 4 2,18-4-3,0-1-4,0 2 27,7-8 0,14-1 21,4 0-9,4-3-3,3-6 2,3 0-1,4-1 6,-1 0-15,-1-1-1,-5-12 9,-11-2-9,4 0 0,-9 6 7,-9-3-6,0 7 9,-7-1-3,0 5-6,0 1 10,0 0-11,0 0 0,0 0 0,0 0-10,0 0 9,0 0-5,0 0 0,0 0 5,0 0 1,0 0 0,0 0 1,0 0-1,0 0 1,0 0-1,0 0 0,0 0 0,0 0 1,0 0-1,0 0 0,0 0-7,0 0 6,0 0 0,0 0-7,0 0 8,0 0-1,0 0 1,0 0 0,-7 0 0,0 0 15,-2 0-15,-5 0 1,-4 9 7,-3 0-8,3 1 0,2 4 7,2-2-6,0-3 6,7 0 5,1-1-11,6 0 5,0 4-3,0 1 7,0 3 2,0-3-12,0 4 17,13-3-16,1-3-1,2-2 0,-2-2-7,4-5 7,-4-2 1,4 0 0,-2 0 8,5-16-9,-1-1 0,5-6 0,1-2 0,-4-3-1,4-2 1,-6 0-7,-6 1 6,4 4-8,-4 6-1,-7 3 10,-5 6-13,-2 4 13,0 1 0,0 3 0,0 2 10,0-2-10,0 2 0,0 0 6,0 0-6,0 0 0,0 0 0,0 0 1,0 0-2,0 0 1,0 0-1,0 0-6,0 0-2,0 0 7,0 0-5,-14 11 7,-6 9 17,-8 13 1,-6 12 7,-12 4 14,-9 14-3,-9 4 2,-4 4-7,-5 2-25,4 0 7,3-9-12,13-12-1,19-12 1,13-19-1,8-9 1,13-10 1,0-2 6,0-2 21,18-28-29,18-16-3,24-17-10,8-13-7,12-8-20,12-3 6,-10 2-16,-2 11 6,-7 13 20,-13 14 14,-5 15 8,-3 14-9,-4 8 9,0 10-5,5 0 7,-1 11 7,-8 19-6,-1 6-1,-8 5 7,-15 4-5,-6-2 17,-14-7 1,0-2-7,-14-10 19,-20-6 2,-12-6 4,-2-11 2,-9-1-21,2 0-3,14 0-16,9-13 0,11 0-1,12 1-53,9-5-59,0 5-116,0 1-387</inkml:trace>
  <inkml:trace contextRef="#ctx1" brushRef="#br0" timeOffset="33322.8502">7861 3970 62,'0'0'91,"0"0"-32,0 0-10,0 0 13,0 0 26,0 0-6,0 2-27,0-2 7,0 0-23,0 0-2,7 0-5,-7 0-25,0 0 11,0 0-10,0 0-8,0 0 18,0 0-18,0 0 0,0 0 11,0 0-1,0 0 23,0 0-16,0 0-16,0 0 20,0 0-21,0 0 0,0 0 7,0 0-6,0-2-1,6-3 0,-6 1 0,7-1-7,-7-2 7,7 4-1,5-1-11,-10-2-5,2 1 16,-1-1-15,1 2 2,-1-4 7,3 3 1,1-4-1,0 4 7,-2-3-2,2-1-5,2 1 4,2 3-7,-4-5 9,0 3-7,0 1 8,4-1 5,-9 2-4,3 2-1,-3-3 0,-2 5 0,0 1 7,0 0-7,0 0 1,0 0-1,0 0-13,0 0 4,0 0-7,-9 9 16,-16 7 19,7 9-19,-5 2 10,-5 3 2,3 3-12,0-1 17,2-1-17,3-1 0,1 0 0,-1 0 1,13-5-1,-7-1 0,0-4 0,3-3-1,4-1 1,0-3-18,0-8 18,5 2-15,-2-3 14,1-2 0,3-2 1,0 2 1,0-2-1,0 0 0,0 0 7,0 0-7,0 0 0,0 0-1,0 0 0,-4 2-5,4-2 2,-3 2 4,-1 3 8,-3-1-7,0-1-1,0 0 9,7 3-8,-7-5 14,7-1-15,0 2 0,0-2-1,0 0 0,0 0-21,0 0-30,7-13-78,0-6-230</inkml:trace>
  <inkml:trace contextRef="#ctx1" brushRef="#br0" timeOffset="34155.8527">7799 4161 48,'0'0'84,"0"0"-39,0 0-1,0 0 10,0 0-8,0 0 10,0 0-18,57 0-7,-45 0 14,-6 0-7,8 0 5,0 0-8,0 0-24,-1 0 17,1 0-10,4 0 8,-4-7 3,0 2-17,11-2 5,-5-6 5,1-2-21,0 1 22,4-4-23,-9 1 0,4 1-3,1 1 5,-3 0-2,-4 0 0,4-3 1,-4 4 7,0 1-8,-8 0 0,4-1-1,-4 7 2,-1-5-1,2 6 0,-7-2 1,7-2 13,-7 2-14,0-1 0,0 1 7,7-2-6,-7 3 4,6 2-5,-6 0 0,0 2-8,0 0 8,0 3 0,0 0-1,0 0-10,0 0 5,0 0-23,0 0-7,0 0 22,0 0-29,0 0-2,0 0-1,0 0-41,0 16-2,0-2-64,-13-6-108</inkml:trace>
  <inkml:trace contextRef="#ctx1" brushRef="#br0" timeOffset="34728.8549">7847 4163 175,'0'0'112,"0"0"-41,0 0-39,0 0 1,0 0 29,0 0-22,0 0-4,21 0-5,-15 0-18,-6 0 17,7 0-24,7 5-6,0 8 33,4 1-25,3 2 10,-1 0 11,12-1-7,-9-2 10,2-5-23,3 2-8,-8-2 12,1-3-13,-8-1 0,-1-4 5,2 0-5,-8 0 26,-6 0-6,7 0-9,-7 0 20,7 0-17,-7 0 6,0 0-17,0 0 6,0 0-18,0 0 6,0 0-31,0 0-18,0 0-68,0 0-104,7 0-80</inkml:trace>
  <inkml:trace contextRef="#ctx1" brushRef="#br0" timeOffset="35656.9448">8620 4080 159,'0'0'101,"0"0"-62,0 0 1,0 0-5,0 0-9,0 0-3,0 0-16,80-59 22,-67 49 1,-6 4-11,-2-3 20,-3 4-12,-2-1 5,5-1 16,-5 1-19,0 2-3,0-2 0,0 5-26,0-1 23,0-1-23,0 2-5,0-1 4,0-2-10,-5 4 10,3-1-11,-5-1 11,0 2-11,-11 0 9,4 0-10,-13 0 13,2 13-4,-10 3 4,3 4 0,5 1 0,-7 0 23,13 0-23,7 1 0,3-2 4,4-1-4,5 1 0,2-5 0,0 5 0,0-6-2,7-1 2,6-3-8,1-2 7,7 1 1,-1-5 0,1 2 14,-1-2-8,-1-3 16,1-1-22,-2 0 0,-4 0 6,2 0-6,2 0 10,-4 0 1,7 0-1,6-11 19,-2-2-29,3-4 11,-1-1 10,1-5-3,-8-1 16,5-1-34,-11 0 2,11-4 13,-11 5-9,2-1 1,-5 2 1,-4 5-7,-5-1 21,-2 8-15,0-1-7,0 7 1,0-3-1,-9 7-20,-9-1 9,-3 2-37,-6 0 6,-5 0-13,-2 2-23,-14 9 2,9-3-47,9-3-72</inkml:trace>
  <inkml:trace contextRef="#ctx1" brushRef="#br0" timeOffset="36641.6072">9171 4112 3,'0'0'38,"0"0"-5,0 0 193,0 0-100,0 0-53,114 7 1,-89-10-31,9-8 24,-8-2-21,1 0 0,-6-6 10,6 2-28,-2-2-8,3-1-1,4-3-18,-3 1 12,6-1-13,1-3-9,1-1 8,-5 3-30,7 0 6,-10 1 12,-1 4-13,-3 3 20,-7-2-9,-9 4 15,3 1-2,-10 1 3,-2 1-1,0 4 10,0 0-9,0 2-2,0 3-2,-2 2-23,-10 0-11,-8 0 14,-8 0 23,8 5-1,-12 10 2,-3 2 1,1 3-2,-5 3 0,5-1 1,-5 7 1,3 2-2,-3 1 3,7 2 4,2 3-2,-2-4-5,18 2-9,-4-6 8,11 0-6,5-8 5,2-2 1,0-1 1,7-6-1,9 2 1,2-6 0,3 0 11,11-3-2,-5-1 5,-6-4-6,13 0-7,-9 0 30,-2 0-29,-5 0 5,10-9 10,-10-2-8,-2-3 4,-5-3 0,3-1-12,-7 2 17,0 0-17,-7-1-1,0-1 10,0 3-9,0 2-1,0 2 0,-7 2-10,-7 0 2,-6 5-13,-6-1 1,-1 5 2,2 0-38,-3 0-13,-6 9-40,14 4-54,-1-5-96</inkml:trace>
  <inkml:trace contextRef="#ctx1" brushRef="#br0" timeOffset="37775.6527">10177 4004 26,'0'0'28,"0"0"166,0 0-28,0 0-52,0 0-30,0 0-29,0 0 8,-3-4-14,3-4-24,0 2 20,0-2-38,3 0 0,1-3 12,3 1-2,-5 3 12,-2 1-20,0-1-8,0 1 7,0-1-8,0 1 0,0 3-2,-2-5-21,-9 5 23,-5 2-11,-3 1-2,-8 0 6,6 0-2,-4 9-1,-2 5 8,-1 4-18,10-1 20,-3 2-13,5 0 1,3-2 6,-6 1-2,13-1-4,-1 0 5,0 2-8,7-6 15,0 0-25,0-2 14,0-3 2,0-2 5,0-1 4,7-1-1,-7 1 0,7-3 0,-1 0 1,6-1 0,-3-1 3,5 0-3,4 0 0,3 0 0,-8 0 7,8 0 0,-7-1-1,6-8-3,-2-3 18,-2-3-21,3-2 0,1-3 0,1 3 7,-3-1-5,-4 4-2,0 1-2,-8 4-6,1-3 9,0 5-1,-7 0 10,7 3-10,-7 2 20,0 0-20,0 0 1,0 2-2,0 0-4,-7 0-8,0 2 12,-6 7-8,-1 7 8,0 0 1,3 1 0,4 4 11,7-7-9,0 3-2,0-2 10,0 0-9,7-3 9,4-1-10,10-2 0,-1-3 17,1-5-15,6-1 11,-2 0-3,-4 0-10,0 0 28,4 0-27,-9-7 1,4-5 39,-1 0-28,1 1-6,-1-1-7,-3-1-6,11 1 5,-9 2-73,-4 2-125</inkml:trace>
  <inkml:trace contextRef="#ctx1" brushRef="#br0" timeOffset="204612.3093">15007 16364 68,'0'0'157,"0"0"-70,0 0-11,0 0-11,0 0 66,-2 1-99,2-1-23,0 0 14,0 0 4,0 0-8,-4 0 16,4 0-16,0 0 8,0 0-17,0 0 3,0 0 4,0 0-11,0 0 7,0 0-3,0 0-4,0 0 10,0 0-16,0 0-2,0-1-22,0-12-2,0 2 5,0 1-1,0 0 8,0 4 13,0-2-12,0 5-5,0-2 17,-7 4-21,7-1 2,-7-2 4,5 2-4,-10 2 11,3 0-5,-9 0 2,-3 2 11,3 13-7,-3 2 7,5 0 1,2 3-6,3-3 5,4-2-7,7 0-12,0-5-5,7 3 6,18-8 8,3 1-2,6-6 13,7 0-2,-2-2 2,7-12-2,-12 0-6,0-2 7,-6 2 1,-3-3 0,-9 0 9,2-2 26,-11-3 4,7 2-12,-1-7-8,1 3-13,4-6 3,-2 0-9,5-1-1,4-3 0,3 4-16,-1-2 7,-2 2-3,9 0-4,-8 3 16,-4 0-5,-3 0-1,8 2 7,-9 0-1,-2-2 1,-2 5 6,5-1-6,-6 1 9,1 3-9,-7 3 0,0 2 2,0 1 4,-7 4 4,0 2 13,0 3-1,0 0 2,0 4-8,0-2-16,0 2 6,0 0-6,0 0 1,0 0 10,0 0-11,0 0 1,0 0-1,0 0 1,0 6 7,-14 12 3,-14 14 15,3 10-1,-9 5-16,-7 7 12,9 2-8,-3-2-12,8-2 12,2-4-13,4-5 0,8-8 0,3-3 1,6-7-2,2-6 0,2 1-13,0-6 14,0 0-1,0-2-8,0-4 8,0 2-14,0-6 14,0-1-7,2 2 7,-2-3 0,0 1 1,0-2 0,0 2 0,4 0 0,-4 3 0,0-2 10,0-1-10,0 7 12,0-5-12,0 6 1,0-3 4,0 0-4,0-2-2,0 2 1,0-6-5,0 2 4,0-1-6,3 1 5,8-4 2,5 0 0,5 0 0,4 0 0,9-11-11,-2-5 2,-4 0-11,-1 0-5,-2-7 12,-2 3-1,-5-5 14,-4-2-1,0 3 1,0 4 6,-8 3-5,-1 4 8,2 3 4,-7 3-13,0 5 2,2-1-2,-2 3-15,0 0-2,0 0-22,0 0-7,0 0 10,0 0 10,0 0 24,0 0-6,0 0 8,0 0 0,0 0 1,0 0 0,0 0 9,0 0-9,0 0 12,0 0 0,0 0-3,0 0 12,0 0-15,0 0-4,0 0 2,0 0-4,0 0 7,0 0 6,0 0 1,0 0-2,0 0-13,0-2 9,5-4-9,-3 2-6,3-2 5,-5 1 1,2 0 0,-2 2 9,0 2-7,0 1 24,0 0-10,0 0-14,0 0 8,-2 0-10,-10 0-7,-2 1 6,1 15-6,-8 2 7,7 6 7,3 1-7,-3 3 9,5-4-9,2 3 0,0-3 0,7-1 0,0-2 0,0 6 0,0-1 2,0-2-4,0-1-3,0-3-8,0-4 0,7-5-9,7-4 2,-5-5 7,9-2 13,3 0 7,4-6-7,3-11 1,-1-2-2,0-2 1,1-1 0,-3-2-6,-2 0 5,-5 0 1,-4 4 8,0-2-1,-3 2 4,-4 3 7,-7 2 8,2 1-2,-2 4-12,0-4 8,0 1-14,0 0-5,0 3 19,0-6-19,-2 1 0,-5-2 0,0 3-1,3-2 0,-3 6-6,4 0-21,-3 3-7,1 3-16,-2 2-2,-7 2-23,1 0-68,-6 2-109</inkml:trace>
  <inkml:trace contextRef="#ctx1" brushRef="#br0" timeOffset="206256.4506">16205 16084 9,'0'0'0,"0"0"12,0 0 4,0 0 5,0 0 8,0 0-7,0 0-13,-4 16 6,1-12-6,-3 0 3,1-2 21,3-2 0,-3 4-11,3-3-12,-3 5 1,5-4 2,-2-1-6,2-1 6,0 0 25,0 0 12,0 0 18,0 0 1,0 0-9,0 0 2,0 0-22,0 0-7,0 0-1,0 0-10,2-3-11,10-8-11,1 1-15,3 1 15,5-2-16,4 0-4,3 3 1,-1-2-3,-2 4 21,-4 4-12,-3 2 0,-4 0-1,-7 0-18,0 0 8,-7 5 9,0 8 12,0 1 3,0 4 0,0-1-2,0 0 2,-12 0-8,-2-3 1,1 3 1,-15-4-17,10 1-15,-9-5 14,-1 2 3,1-1 21,6-5-12,3-1 12,9-1 0,2-3 16,2 5 9,5-5-25,0 0-1,0 0 0,0 0-5,12 0 6,10 0 7,4-7-5,6 3 15,-3 3-7,-1 1-3,-3 0-1,-4 0-6,-3 4 1,-4 7 6,-8 2-7,1-2 9,-4 2-7,-3 4 10,0 0 18,0 6 2,-10-1 10,-1 1-5,2-3-12,-3-3 4,6-4-18,3-3 4,-4-3 15,-4-1-7,4 1 0,-4-1-4,-3-2-7,-2 3 11,-5-4-17,1 0-4,-5-3 8,-1 0-10,6 0-1,-1 0-12,8-3-2,-1 0 15,7 0-19,7 0-15,0 3-24,0 0-56,0 0-82,0 0-77</inkml:trace>
  <inkml:trace contextRef="#ctx1" brushRef="#br0" timeOffset="206915.4499">16743 16117 68,'0'0'127,"0"0"-58,0 0 19,0 0-3,0 0-21,0 0-17,0 0-5,-80-20-16,66 20 9,2 0-22,-4 0-6,3 0-7,-1 8 0,0 10 0,3 0 0,-3 5 0,14 2 10,0 4-9,0 2 0,0-4 12,7 0-13,14-2 10,-3-6 2,-2-2-1,9-5 12,-4-7-5,-1-4 6,5-1-2,-9 0 0,5 0 1,-3-12 1,0-5-1,3-6 8,0-4-24,1-4-6,-3 0 16,1 2-16,-6 6 8,-2 5 4,-6 1-3,1 4 3,-7 2 0,0 2 23,-7-2-36,-20 5-3,-12-1-16,5 5-11,-12 2 0,5 0 5,9 0-18,11 0-5,8 2-11,13-1-39,11 1-70,10-2-45</inkml:trace>
  <inkml:trace contextRef="#ctx1" brushRef="#br0" timeOffset="207668.5006">16875 16272 143,'0'0'173,"0"0"-81,0 0-12,0 0-2,0 0-22,0 0-30,121-86-4,-98 64-15,-2-2-1,-3-6 11,10 1-8,-3-1-2,2-2-7,1-1-29,10-1 0,-1 3-7,-5-2 19,0 3 17,-11 9 1,-8 1 29,-6 1-4,-7 8 8,0-2 9,-4 2-24,-19 3-19,-5 2-2,-8 1-10,6 5 12,-2 0 0,5 0-7,6 5 5,0 13-5,-6 12 1,2 11 5,4 6 0,3 5 1,9 1-11,2 1-7,7-3 18,0-5-10,0-3 0,7-9 1,9-10-8,2-4 17,14-8 7,-2-7-6,4-5 16,5 0-7,-5-8 2,-2-11 1,3-1-5,-10-1 5,-12-2-5,-3 3-7,-6-1 23,-4 2-5,0 5-9,-14 0-10,-6 9-17,-19 3 2,5 2-9,-12 5-27,-16 37-14,14-3-79,5 0-106</inkml:trace>
  <inkml:trace contextRef="#ctx1" brushRef="#br0" timeOffset="209199.0718">17616 16065 2,'0'0'138,"0"0"-14,0 0-14,0 0 7,0 0-19,0 0-45,0 0-14,5-6-4,-5 6-14,0 0 3,0 0-18,0 0-6,0 0 0,0 0-11,-14 10 1,-11 14 10,0 6 7,-3 5 6,1-1-12,6-4-1,7-10 0,7-6-1,3-8-14,4-1-2,0-5 1,0 1 16,0 2-5,7-2 5,4-1 18,14 0-7,3 0 4,-1 0-14,1 0 0,-1 0 11,-2 0-12,-4-1 0,-7-2 0,-1 0 1,-6-3 7,0 1 7,0-5-4,4-2 5,-2-4-16,5-5 1,4-2-1,3-2-1,4 1-6,3-2-2,-6 4-7,4 4-1,-6 5 8,-8 4 9,-6 5 0,-3 3-1,-3 1-2,0 0 3,0 0 0,0 0-1,0 0 1,0 0-8,-7 6 7,-2 15 1,-3 0 9,-1 1 4,1-1-13,10-2 9,-3-2-9,5-3 0,0-1 1,0-3-1,0-2 1,0 1-1,7-1 0,5-3-2,6 3 2,2-8-1,1 3 1,2-1-1,2-2 1,-4 0 0,-8 0-2,-1 0 2,-5 0-10,-5 0 4,5 0 6,0-5 2,6-5 4,-1-4-6,1-2-1,6-5 0,1-1-19,-4 1 12,5 1 8,-10 3-10,3 6 10,-7 3-1,-2 3 1,-5 3 0,0 2 0,0 0 0,0 0 5,0 0-5,0 0-6,0 0-13,0 0-5,0 0 11,0 0-5,-5 4 18,-2 5 15,0-2-8,0 3 2,0-1 3,3-3-4,-3 5 7,-2-2-14,-3 5 31,6 2-8,-4 3-6,-3 4 8,6 3-13,-5-2-12,6-2 7,-1-1-7,7-4 1,-5-8 8,5 0-10,0-5 1,0-1-1,0-2 1,0-1-1,0 0 0,0 0 0,0 0 0,0 0 0,0 0 0,0 0 0,0 0 9,0-4 21,12-10-20,6-3-10,-2-4 1,4 1-1,8-1 0,-3-2 0,7 0-20,2 0 20,8 0-11,-4 2 5,4 3 6,-4 3-8,-10 1 8,-5 7-18,-12 2-2,-4 3-3,-7 2-25,0 0 6,0 0-5,0 0-4,0 0 2,0 0 0,-7 11 2,0 0-31,3-3-88</inkml:trace>
  <inkml:trace contextRef="#ctx1" brushRef="#br0" timeOffset="209783.0719">18231 16115 25,'0'0'65,"0"0"-2,0 0 18,0 0-19,0 0-25,0 0-8,0 0-3,0 0 2,0 0 21,0 0-16,0 2-7,0 4-7,0 1-9,0 7 75,9 2-26,3 8-26,1-1 21,1 2-14,0-1-5,4-4-14,-2 1-19,2-6 12,-4-4-13,0-4 0,-1-3 1,-6-1-2,7-3-15,-3 0-2,-4 0-16,0 0-22,0-9-77,-7 1-124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</inkml:channelProperties>
      </inkml:inkSource>
      <inkml:timestamp xml:id="ts0" timeString="2023-02-16T09:43:34.2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230 12946 34,'0'0'88,"0"0"-25,0 0-27,0 0 0,0 0 11,0 0-16,0 0-2,0 0 0,0 0-16,0 0 9,0 0-4,0 0 1,0 0 17,0 0-23,0 0 3,0 0 1,0 0-9,0 0 16,0 0-22,0 0-2,0 0 9,0 0-9,0 0 0,0 0 0,0 0 7,0 0-1,0 0-6,0 0 0,0-2 19,2-3-19,5 2 1,5 0-1,-3 2 0,4 1 28,8 0-22,4-1-6,7-3 20,5-4-4,8 1 2,8-4 1,0 1-10,-3 1 11,0 3-20,-9 2 0,-6 3 6,-3-1-6,-3 2 0,-1-2 10,4 0-9,-7-2 30,2-2-21,1 0-9,-3 1 21,5-4-21,2-2 9,-5 4-4,5-3 0,-4 3 3,-6-1-9,-3 4 0,1 0-1,-6 4-3,0 0 4,0 0 0,4 0 0,-4 0 4,11 0-4,-5 0 0,8 0 0,-1-1 0,1-1 0,-1-4-1,5 5 2,-5-3 1,1 1-2,-8 3 0,1 0-2,-10 0 0,-1 0 2,1-2 0,0 2 1,3 0 5,0-1-6,2-3 0,4 1 8,6-2-7,-6 4-1,8-5 0,-1 1 1,-2 5 2,3-5-3,-3 4 0,-2-1-2,-5 2-2,3 0 4,-1 0 0,1 0 1,4 0 5,-5 0-6,8 0-1,-1-4-5,1 3 7,4 1-1,-7-2 0,5-1 1,-3 2 6,5-3-7,2 0 0,-2-1-6,0 1 7,-2 2-1,2-4 0,-5 5 1,5-2 1,-9 3-2,2 0-2,-4 0-4,4 0 4,-2 0 2,2 0 0,-4 0 1,11 0 3,-5 0-4,1 0-1,4 0 1,-5 0-12,-4-1 12,-5 0 0,3 1 0,-3 0-10,-4 0 10,-5 0 0,2 0-1,-1 0 2,1 0-1,-2 0 0,3 0 0,-6 0-3,1 0 3,5 0 0,-5 0-1,-7 0 3,0 0-2,0 0 0,0 0 0,0 0 17,0 0-10,0 0 9,0 0 6,0 0-22,0 0 16,0 0-15,0 0-1,0 0 20,0 0-20,-19 0-2,-13 0-39,-11 0-229</inkml:trace>
  <inkml:trace contextRef="#ctx0" brushRef="#br0" timeOffset="2492.056">19347 13355 102,'0'0'108,"0"0"-25,0 0-14,0 0 9,0 0-25,0 0-7,0 0 2,0-11-16,0 10 14,0 1 0,0-2-27,0 2 10,0 0-29,0 0 0,0 0 7,0 0-6,0 0-1,0 0 0,0 0-17,0 0 15,0 0-31,-3 0-14,-8 0 6,2 5-14,-10 8 19,6 6 12,-8 0-1,1 6 24,1-3 0,-1 0 1,6-3-1,3-3-4,4-2 5,0-5 0,7 0 1,0-3 3,0 3-3,4-3-1,10 1 11,0-1-11,6-2 1,-1-2 12,4-2-7,9 0 22,-5-2-26,7-9 4,-2-4-6,-4-2 1,-1-2-1,-2 3 0,-4-1 0,-7 5-12,-1-1 11,1 0 0,-2 0 0,-6 2 2,-3-1 4,1-1-5,-1 0-10,1-1 10,-4 0-26,0-3 11,2 0 14,3 0-6,-3 0 7,5 1-22,0 0 8,0 6 12,-7 4 2,0 3 0,0 3 0,0 0-11,0 0 1,0 0-16,0 0-7,0 5 33,-2 4 7,-5 6 32,0 0-4,0 2-12,0 1 14,3-1-24,1 2-12,-1-2 20,4-2-20,0-2-1,0 0 0,0-4 7,0 2-5,0-1-2,4-1 0,3 1 19,0-4-11,2 3 0,5-4 4,-3 0-12,10 4 15,-3-8-15,5 1 0,4-2 33,-1 0-27,12 0 3,-3-7-2,-1-8-4,5 0 4,-9-2-7,-5 1 0,0 0 6,-9 2-6,-2-2 0,-3 2 7,-2 0-5,-4 1 4,-3 6-6,3-3 0,-5 4 6,0 3-6,0-5 0,0 4 0,0 1 0,0-4-2,0 2 2,0 2-6,0-2-2,0 3 8,0 2-1,0-3 1,0 3 0,0-1 10,0 1-10,0 0 0,0 0 9,0 0-9,0 0 2,0 0 7,0 0-9,0 0 14,0 0-14,0 0 1,0 0 23,0 0-23,0 0 10,0 0 6,-5 0-8,3 0 16,-5 0-25,-5 1 0,-1 11-5,-1 1 6,-2 4-1,5 1 1,-3 1 5,9-2-1,-2 1-5,5 0 0,-2-1-1,4 1 1,0-6 0,0-4 0,0-2 0,0 0-1,0-6 1,0 0-20,0 0 19,6 0-14,-1 0 15,2 2 10,7-2-9,-8 2 5,6 0-6,-5-1 0,0 1-6,-1 1 7,1 2-1,0-4 2,0 2 6,0-2-4,2 1-4,-2-2-1,4 0-6,8 0-44,-6 0-34,1 0-113</inkml:trace>
  <inkml:trace contextRef="#ctx0" brushRef="#br0" timeOffset="3460.5802">20401 13331 64,'0'0'220,"0"0"-83,0 0-34,0 0-19,0 0-37,0 0 15,0 0-18,6-24-16,-6 18-10,0 2-17,0-3 9,0-5-10,0 2 9,0-5-18,0 3 8,0 0-6,0 4 7,0 5-13,-2 1-1,-2 2-8,-3 0-7,-2 0 29,-5 7-32,-7 11 6,-4 3 26,-2 0 0,2 4 3,4-1 4,7-1-5,1-2 20,6-5-21,7 3 1,0-2 6,0-1-7,0-2-1,0-1 0,7-3-13,-1-5 12,1 2-16,-2-2-1,2-2 9,2-1-10,2 1 18,-2-3-17,5 0 18,4 0 12,3 0-12,4 0 0,-2-8 5,-2-5-5,4-1 0,-5 0-1,-6-2 1,0 3-7,-7 3 7,-1-2 0,1 1-1,-2 5 2,-3-1 2,-2 3-3,0 2 0,0 0-7,0 2 8,0-2-1,0 2 0,0 0-8,0 0 6,0 0-13,0 0-8,0 0 22,5 7 1,2 6 14,-5 1 22,5-1-17,0-4 1,-3 1-12,10-7-7,-3-3-2,3 0 11,7 0-7,1 0 15,10-13-18,10-13-40,-8 0-76,-4-2-159</inkml:trace>
  <inkml:trace contextRef="#ctx0" brushRef="#br0" timeOffset="3986.577">20773 13307 39,'0'0'144,"0"0"31,0 0-147,0 0-27,0 0 23,0 0 6,0 0 2,101-43-12,-60 27 0,0 2-20,-7 1 0,1 8-7,-10 2 7,0 3 0,-11 0-6,-12 0-19,-2 10 25,0 5 9,-2 5 13,-23-1 25,-3 1-21,3 5 10,-2-4 15,6-3-27,7 0 14,3 0-31,9-4-5,2 2 5,0-2-7,13-4 0,15-3 1,-1-4 12,12-3 15,0 0-28,-5 0-14,0-9 8,5-7-19,-9-1-34,-5-7-16,-4 5-49,-10 2-104</inkml:trace>
  <inkml:trace contextRef="#ctx0" brushRef="#br0" timeOffset="4872.1058">21418 13120 173,'0'0'163,"0"0"-93,0 0-3,0 0 0,0 0-25,0 0 28,0 0 20,2 58-11,-18-23-20,-4 3-40,-6 3 17,6-6-26,2-4-10,2-11 2,4-6-2,10-4-1,2-6-13,0-4-34,0 0 19,0 0-27,0 0-2,9 0 21,9-4 30,5-9 7,7-4 0,0 3-18,4-3 17,3 0-4,-3 1 5,0 1 0,0-1 0,-2 1 1,-4-1 4,-8 2-4,1-2 11,-7-1-11,-3 1-1,-2-1 0,-4 2-9,-3 1 9,3 1-1,-3 3 1,-2 4 4,0 5-2,0 1 5,0 0-6,0 0 1,-2 4 4,-5 10 19,-7 11-4,0 4 39,1 3-20,1 0-17,-1-5 5,6-4-21,0-3 6,7-8-13,0 0-4,0-6-3,2-1-6,16 1-6,1-2 3,4-4 16,4 0 9,5 0-9,0 0 1,5-10-7,-3-1-1,2-8-7,-1 6 13,-8-5-17,-2 4 18,-4-1-13,-12 2 9,5 2-4,-7 0 9,-3 4-1,-4 7 15,0 0-14,0 0 27,0 0-24,0 0 3,0 0 11,0 0-17,-7 7 18,0 5 10,1 6-5,-1 2 7,2-3-31,3-6 1,2 1 2,0-8-3,0 1-1,7-3-11,16-2-28,-5 0-16,2 0-132</inkml:trace>
  <inkml:trace contextRef="#ctx0" brushRef="#br0" timeOffset="5091.1087">22063 12997 192,'0'0'368,"0"0"-143,0 0-131,0 0-15,0 0-42,0 0-37,0 0-35,0-14-105,-19 7-679</inkml:trace>
  <inkml:trace contextRef="#ctx0" brushRef="#br0" timeOffset="6058.1051">22332 13278 290,'0'0'254,"0"0"-159,0 0-70,0 0 18,0 0-36,0 0-5,32-112-4,-25 97-24,-7 6 2,7 9 8,-7 0-17,12 0 21,-3 14-17,4 8 29,8-4-17,4-1 17,3-9-42,4-6 28,2-2 14,-7 0 0,-2-7 0,-9-7-29,-2 3 3,-9 6 26,-5 0 22,0 5 51,0 0-32,0 0-11,0 0-24,-7 15 7,-5 5 52,-4 7-15,3 3-12,-6-2-23,6-2-13,1-5 13,5-1-15,5-3 0,-2 0 1,-3 0 0,7-2-1,-3 2 0,3-4 1,0-4-10,0 3 8,0-4-18,7-2 6,7 1-12,2 2 8,2-6 16,10-1 2,-3-2 10,5 0-11,2 0 0,2-8-1,0-6 1,3-8-1,-7-2-1,2-6-21,-5-3 22,-6-7-12,-1 4-3,1-7 15,-8 5-19,1 5 19,-2 3 0,-12 11 1,0 4 10,0 6 3,0 9 10,0 0 0,0 0-23,0 0 0,0 0 0,0 0 7,0 13 8,0 7 21,-12 2 1,3 1 7,2 2-24,3-8 7,1 1 2,3-2-14,0 1 24,0 0-25,0-1-5,9 0 20,10-1-3,6-2 7,5-5 38,8-1-44,10-7 13,5 0-32,6 0-8,-4-17-22,7-7-62,11-11-41,-18 0-54,-16 5-117</inkml:trace>
  <inkml:trace contextRef="#ctx0" brushRef="#br0" timeOffset="6726.6262">22934 13313 166,'0'0'124,"0"0"-47,0 0 24,0 0-21,0 0-22,0 0-9,0 0-17,20 0-14,1 0-17,-1 0 21,8-6 33,11-4-32,-5 3 4,5-6-1,-5-2-25,-6-4 21,-1-3-21,-6 0 0,-8-8 23,-1 0-24,-5-1 2,-7 1-2,0 3-20,0 0 18,0 6-14,-7 8-3,-5 6 17,-1 7 1,-8 0-16,-13 15-19,2 23-13,-9 10 27,-14 37-39,14-9-53,2-14-83</inkml:trace>
  <inkml:trace contextRef="#ctx0" brushRef="#br0" timeOffset="7709.1539">23633 13084 217,'0'0'105,"0"0"-65,0 0 2,0 0 35,0 0-14,0 0 3,0 0 8,14 102-42,-9-79 0,-5-3-14,0-3-18,0-1 17,0-1-15,0-2 8,-5-2 11,-2 2-20,5-3 0,-3-2-1,3 1-10,2-6-5,0-1-31,0-2-17,0 0 6,0 0 7,7 0 50,2 0 0,9-9 17,-4-3 22,7-3-27,-3 2-12,-2-1 11,2 6-11,-2-2 1,2 3 7,-4-3-2,7 5 2,-8 0-8,1-1 0,4 0-1,-4-4 2,7-1-1,-8-3 4,6 1-1,-6-9 3,3 4-6,-4 1 0,2 3 8,-8 1-8,-3 7 16,-3 3 23,0 3-13,0 0 21,0 0-39,0 16-8,-7 9 27,-2 15 50,-5 3-9,0-1-35,3-6-32,9-6 56,2-9-48,0-10-8,0-1 12,0-4-12,9 0-2,2-5 1,3-1-18,0 0 18,6 0-38,5-1 9,-2-15-41,5-2-27,4-2 20,-5-2 15,1 4-7,-10-1 56,-2 4 12,-12 4 1,3 8 25,-7 0 13,0 3 24,0 0 20,0 0-24,0 0 3,0 0-37,0 3-8,0 6-7,0 11 23,0-1 13,12 1-12,-10 0-32,3-5 31,1 1-32,1-6 0,-4-6-37,3-4-59,-6 0-63,0 0-88</inkml:trace>
  <inkml:trace contextRef="#ctx0" brushRef="#br0" timeOffset="7998.1542">24276 13006 399,'0'0'228,"0"0"-105,0 0-19,0 0-13,0 0 4,0 0-25,0 0-46,9-13-24,-9 13-117,0 0-59,0 14-152,-9-3-184</inkml:trace>
  <inkml:trace contextRef="#ctx0" brushRef="#br0" timeOffset="9015.6825">24637 13121 243,'0'0'233,"0"0"-94,0 0-47,0 0 2,0 0-19,0 0-14,0 0 17,57-59-49,-57 53-28,0 4 29,0 0-23,0 2 8,0 0-14,0 0 6,-9 0-8,-5 12 1,-6 9 0,-6 14 14,6 4-14,-5 6 0,11-3 0,5-5 6,4-3-16,5-10 9,0-4-18,12-5 4,8-3-27,8-8 9,4-4 16,4 0-22,10-7-2,2-17-29,0-6-66,2-1-17,-8-4-22,-10 5 38,-12 8 117,-6 8 20,-7 6 131,-7 8-18,0 0-24,0 4 5,0 14 32,2 3-15,3 5-17,-3-3-44,9 2 18,-2-6-13,3-3-23,-1-5 16,-2-6-34,-2-2-13,-2-3-1,-3 0-17,3 0 16,-3-8-24,-2-19-75,0-10-10,0-7 0,0-3-47,0-1 36,-2 5 24,-10 7 35,3 9 30,2 6 32,-4 7 55,11 1-2,0 4 29,0 2 21,0-2-2,11-3-39,5-2-49,12 0-12,-3 1 16,2 3-17,1-1 12,-3 6 2,-5 0-13,8 5 28,-1 0-28,1 0 16,-3 3-17,-5 10 0,-1 2-13,-10 8-8,-4 1 12,-5 8 9,0 2 3,-14 5-2,-5-2 12,6 0-13,1-3 0,3-2 0,5-5 2,4-1 27,0-3-10,0-2-2,11-2 12,3-3-29,-1-5 18,13-4 0,-3-3-16,-3-1 38,5-3 15,-6 0-34,-3 0 26,-3 0 1,-6 0 12,0-7 6,-7 4-12,0-1 39,-2-4-35,-17 6-11,-3 1-47,-15 1-66,-39 5-144,8 15-135,2-3-60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</inkml:channelProperties>
      </inkml:inkSource>
      <inkml:timestamp xml:id="ts0" timeString="2023-02-16T09:48:29.7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62 9489 2,'0'0'98,"0"0"34,0 0-49,0 0-59,0 0-17,0 0-7,0-1 1,0 1-3,0 0-3,0 0-11,0 0 9,0 0 7,0 0 12,0 0 10,0 0-2,0 0 10,0 0-14,0 0 1,0 0 11,0 0-1,0 0 21,0 0-3,0 0-19,0 0 1,0 0-17,0 0 0,0 0-4,0 7-5,0 12 4,-14 11 18,1 9-5,-1 6 6,-4 7-17,2-1-6,2-1 5,-4-3-6,11-10 0,-7-7-2,7-5-12,0-10 2,7-7-11,0-3 3,0-3 18,0-2-6,0 0 6,0 0-11,0 0 0,0 0 12,0 0-15,0 0-19,0-7-37,0 1-62,0-1 10</inkml:trace>
  <inkml:trace contextRef="#ctx0" brushRef="#br0" timeOffset="893.562">1910 9371 136,'0'0'137,"0"0"-52,0 0 0,0 0-27,-92 108-31,72-81-14,-1-5-12,0 1 6,1-6-7,6-2-1,0-2 0,1-2-11,-6-2 11,6-2 1,-1 3-3,7-6 2,0 0-8,7-3-2,-7-1 11,7 0-1,0 4 1,0-4-1,-6 4 1,6-1 0,-7 4 0,0 2-6,0 2 5,2-1-8,-1 1-6,3 2 4,-4-3-1,3 0 3,2 0-8,2-3 3,0 3 14,0-6 1,0-1 0,0 3 11,0-4-12,0 0 12,0 0-4,0-2-2,0 1 14,0-1-5,0 0-1,0 0-13,0 4 11,9-3 14,4 8-16,1-5-10,-2 5 11,1-1-11,1 5 0,-7 4 0,7 2 1,-3 4-1,-4-2 2,0-3-1,0-2 6,-5-6-7,5-3 1,0 2 9,-7-5-10,4 0 1,-4-4 0,0 2-1,0-2 6,7 0-6,-7 0 9,0 0 4,0 0-3,0 3 6,0-3-15,0 0-1,0 0-16,0 0-42,0 3-47,0 2-58,0-4-100</inkml:trace>
  <inkml:trace contextRef="#ctx0" brushRef="#br0" timeOffset="1448.0898">1976 9626 85,'0'0'113,"0"0"-60,0 0-2,0 0-17,0 0 11,-119 136 0,105-106-22,1 0 3,1-3-9,5-1-1,5-1 7,2 0-6,0-2 2,0-4 0,9-2-18,9-4 12,-4-4 9,7-1 1,-3-7 9,-2-1-12,5 0 0,-3 0 9,-4-14-12,4-2-8,-4-2-6,-1-6-3,-6 5 3,2-5-3,-2-1 0,-2-4 0,2 2-8,0 3 8,-1-3 0,-6 7 7,0 4-5,0 4-2,0 6-7,0-1 1,0 5-23,-13 2-17,1 0-32,-4 7-63,3 10-11,-6 0-135</inkml:trace>
  <inkml:trace contextRef="#ctx0" brushRef="#br0" timeOffset="3154.1372">2200 9864 38,'0'0'65,"0"0"-2,0 0-8,0 0-2,0 0 5,0 0-5,0 0 2,0 58-17,-2-47-18,2-1 20,0-3 4,0-4-4,0-1-14,0 0-17,0 1 5,0-3-4,2 5 0,5-5 6,0 0-6,0 0 3,6 0 0,-1 0-1,8 0 5,5-10-9,-2-2-7,2-6 6,-4-1-7,11-1-2,-9-4-18,-3 0 5,6-3 15,-13 0-10,8 4-1,-10 4 11,-2 1-1,-9 6 1,5 2 6,-5 5-6,0 0 8,0 3 1,0 2-8,0 0 14,0 0-14,0 0-1,0 0 0,0 0-15,-7 12 15,-7 15 2,-4 5 11,4 2 4,1 0-10,-1-1-6,9-9-1,3-5 0,2-8 0,0-5-15,2-4 4,17-2 9,1 0 1,5 0 1,3-11 0,-8-7-14,8-2 4,4-6-24,-5 2 3,1-2 31,4 3 0,-9 1 2,-3 2-3,-8 6 1,1 5 0,-6-1 0,0 8 0,-7 0 0,0 2 0,0 0 6,0 0 7,0 0-6,0 10 6,-7 7 9,0 3-3,7 1-3,-6-1-14,6 1 11,0-1 15,0 0-12,0-4-5,0-2-10,0-1-1,0-2 0,6-5-8,1-3-4,7-3 12,4 0-16,3 0 10,6-20 5,8-5-18,-1-1 3,5-6 0,-5 0 9,-2 2 1,-9 4-12,-5 5 18,-11 6 0,0 4 0,0 5 25,-7 1 4,0 5-5,0 0-4,0 0-12,0 0 2,0 12-10,-14 11 20,0 2 18,-4 3-6,4 2-2,1-2-7,3-6-7,-1-4 3,4 0-12,0-6-7,7 0 1,0-8 1,0-1-4,0 0 1,0-3-26,0 0 2,0 2-5,0-2 8,0 0 6,0 0-8,0 0 11,0 0 4,14-5 9,4-9 13,5-5-13,2-4-1,3-1-1,6-5 1,0 5-5,5-1 5,-4 0-26,-3 1 20,-5 1-9,0 6-2,-13 4 10,0 4-1,-10 6 8,-4 3-13,0 0-9,0 5 23,0 13 9,-6 5 22,-8 5 3,0 4-8,-4 0-6,11-2-9,0-6-1,0 0 4,7-4-14,0-8 0,0-2-1,0-2 1,0-2-1,14-1 1,0-2-9,4-3 9,3 0 3,-1 0-2,8-5-1,4-10-9,-5-4 3,0-4-24,-6-2 3,11 1 14,-18 3-6,-1 5 5,-10 7 14,1 5 8,-4 4 13,0 0-11,0 0 2,0 13 5,-7 17 25,-6 11 9,-1 2-17,3-1-19,4-5-5,4-11-4,3-8-6,0-6 0,7-8-4,7-4-11,2 0-21,5-4-27,17-35-25,-6-2-49,-2 0-110</inkml:trace>
  <inkml:trace contextRef="#ctx0" brushRef="#br0" timeOffset="3553.1343">3649 9660 85,'0'0'130,"0"0"-85,0 0-31,0 0 90,0 0 19,0 0-32,0 0-16,78 132-36,-57-96-16,-1-2 7,1-4 26,4-4-27,-9-7 2,-2-6-24,-7-8-7,-1 0-23,-1-5-11,-3 0-16,-2 0-3,5-5-13,2-10-115,0-1-194</inkml:trace>
  <inkml:trace contextRef="#ctx0" brushRef="#br0" timeOffset="4377.1797">4173 9599 201,'0'0'174,"0"0"-126,0 0 30,0 0 44,0 0-15,-50 156-6,18-102-36,13-7-26,-1-8-23,6-9-4,7-12 4,5-6-15,2-7 6,0-5-2,0 0-4,16 0-2,11-17 0,5-6-28,21-11-13,-5-6-1,7-7 17,-3 7 19,1 2-8,-12 9-5,-7 6 6,-8 7 14,-10 9 27,-12 1 1,3 6-2,-7 0-2,0 0-12,0 0 1,0 1-12,0 16 12,-7 5 27,3 0-17,-6 5-10,6-5-1,-3 1-12,7-5 17,0-2-16,0-5 0,0-4-1,0-4-8,5-3-5,11 0-11,2-3-2,14-14-3,-2-8 3,9-8-12,2-2 5,0-3-15,5 1 7,-5 5 41,-2 8 10,-14 8 10,-12 8-5,-6 5 14,-7 3 1,0 0-5,0 14 5,-11 10 52,-10 6-2,8 7-8,-8-3-40,10-7-23,1-3-9,6-7 0,4-6-1,0-6-7,0-1-18,20-3 15,-1-1-15,13 0-3,-3 0 7,3-8-11,7-5-13,-9-1-15,-3 5-16,-1-2 8,-1 0-23,-9 2-9,2-10 3,-9 7-19,-2 3-71</inkml:trace>
  <inkml:trace contextRef="#ctx0" brushRef="#br0" timeOffset="4729.1794">4923 9333 523,'0'0'218,"0"0"-83,0 0-88,0 0-6,0 0 5,0 0-10,0 0-36,18-5-81,-11 5-116,-7 0-335</inkml:trace>
  <inkml:trace contextRef="#ctx0" brushRef="#br0" timeOffset="5480.184">5552 9525 367,'0'0'151,"0"0"-77,0 0-38,0 0 26,0 0 9,0 0-9,0 0-31,0-6-9,0 1-10,0 0 11,0-3 3,0 2-16,-12-1-9,-2-2 4,-6 8-5,-1 1 0,-6 0-2,-5 6-1,4 14 3,-4 3 0,5 7 1,0 5 12,6 1-13,3 1 12,4-3-12,5-4-7,9-4 7,0-3-6,0-4-1,9-5 6,9-3-24,5-7 8,21-4-45,-15 0-41,3-15-73</inkml:trace>
  <inkml:trace contextRef="#ctx0" brushRef="#br0" timeOffset="5695.1805">5378 9702 367,'0'0'167,"0"0"-109,0 0-58,116-14-30,-84 8-71,0-4-87</inkml:trace>
  <inkml:trace contextRef="#ctx0" brushRef="#br0" timeOffset="6375.1836">5794 9469 310,'0'0'225,"0"0"-90,0 0-78,0 0-39,-60 130-7,47-106 8,13-5-10,0-3-9,0-3-7,0 0-23,0-5 16,13 1 5,6 1-1,-3-7 9,2 1-10,-2-4-14,2 0 5,3 0-2,0 0 9,-1-4-2,5-9-10,-4-2 11,4-2-25,-2-4-12,-3-4 18,6 4 17,-13-6 7,12 3 2,-11 0 7,-5 5 0,-2 4 10,-2 1 12,-5 7 11,0 0 8,0 3 19,0 3-14,0 1-10,0 0-15,0 0-21,0 0 0,-5 9 11,-9 13 39,1 6 2,-8 6-24,14-2-15,-6 1 7,6-5-9,7-3-3,0-1 2,0-5-9,0 1 11,13 0-12,-6 0 1,7-3 5,-3 1-6,-4-1 0,0 0-2,-5 2 2,-2 0 0,0 0 0,0-3 26,0-2-6,0-4-2,-9 0 21,-16-3 11,5 1-27,-6-3-21,4-1-2,-4 1-42,6-5-35,13 0-67,7-6-67</inkml:trace>
  <inkml:trace contextRef="#ctx0" brushRef="#br0" timeOffset="6833.1816">6695 9319 65,'0'0'284,"0"0"-108,0 0-98,-80 112-49,57-67-3,2-2-4,3-4 2,11-4-4,0-5-12,7 0-7,0-12 22,7-3-1,7-4 11,6-6 2,-6-2-9,7-3 1,-10 0-7,3-4-1,0-11 4,-1-4 0,-1-6 6,-3 6-4,-5-2-5,-4 6 39,0 7 4,-20 8-37,-19 0-26,-7 13-5,-27 27 4,11-5-89,17-3-184</inkml:trace>
  <inkml:trace contextRef="#ctx0" brushRef="#br0" timeOffset="165616.5174">14013 9784 64,'0'0'115,"0"0"-64,0 0-31,0 0 26,0 0 7,0 0 8,0-4-8,0 4-8,0 0 52,0 0-35,0 0-22,0 0 9,0 0-11,0 0-15,0 0-3,0 0-10,0 0 5,0 0 3,0 0-12,0 0 10,0 0-13,0 0 6,0 0 2,0 0-11,0 0 1,0 0-1,0 0-7,0 1 7,-7 20 0,-7 11 3,-4 7 26,-5 6-22,-2-3-1,-2 4-4,1-4-1,4-8 12,3-4-13,6-3-2,-1-10-4,7-7-7,7-1 5,0-6-2,0-3-2,0 0 12,0 0 2,0 0-2,0 0 1,0 0 0,0 0 6,0 0-7,-7 0-39,7-12-33,0 2-83,0-4-139</inkml:trace>
  <inkml:trace contextRef="#ctx0" brushRef="#br0" timeOffset="166262.5729">13791 9648 124,'0'0'175,"0"0"-87,0 0-36,0 0-6,0 0 7,0 0-1,0 0-27,0 0-9,0 0-9,0 0 7,0 0 27,0 0-21,0 0-14,0 0-5,0 0-1,0 0 7,0 0-1,0 0-6,0 0 0,0 0-3,14 0 3,6 8 13,8 1 28,4 1 6,20-1-22,3-3-15,5-1 3,-5-3-12,-1-2-1,-8 0-7,0 0-21,-16 0 5,-12 0-3,-4 0 0,-7 0 10,-7 0-5,0 0 9,0 0 2,0 0-2,0 0 5,-7 8-39,-7 1-91,7 1-157</inkml:trace>
  <inkml:trace contextRef="#ctx0" brushRef="#br0" timeOffset="167397.5735">14301 10069 85,'0'0'179,"0"0"-69,0 0-37,0 0 11,0 0-20,0 0-18,0 0-25,0-7-20,-11 13 0,-3 13 10,-9 6-5,-2 5 6,-3 3-12,10-9 0,2-3 0,5-4-19,8-10 18,-4 3-11,7-7-12,0 0 1,-4-1-16,4-2 6,0 0 18,0 0 15,0 0 5,0 0 2,0 0 4,0 0 15,0 0-8,0 0-1,0 0-8,0 0-1,0 0 5,7-2-3,4-1-10,5 0 0,9-6 0,3 2-1,11 0-12,-5-1-4,5 0 7,-5 1-20,0 1 17,-6-1 11,4 2-19,-9-5 0,-5 5 8,0-4 4,-9 4 9,-2 3 0,-2 1 1,-5-1 0,0 2-1,0-3 0,0 3 6,0-3 0,0 3 16,0-2-9,0 2-6,-5 0 9,-4 0-15,-2 0 11,-3 0 2,0 10-8,1 3 19,-8-1-24,7 4 0,1-1 18,1 2-18,5-1 8,0 4-9,7-3 0,0 1 18,0-3-17,7 0 6,7-4-6,0-2-1,4-3 2,3 0-1,-1-6 0,1 0 10,4 0-11,-5 0 0,1-12 0,0-2 1,-1-3 12,-6-2-12,0 1-1,-1-6 13,-1 8-11,-5-1 8,-1 2 6,-3 5-15,1-1 11,-4 4-10,0 1-2,0 3 16,0-1-9,0-1-7,0 2-9,-11 1-9,2 0 8,-3 2-8,3 0-32,-2 0-40,4 7-87,5 3-172</inkml:trace>
  <inkml:trace contextRef="#ctx0" brushRef="#br0" timeOffset="169207.5756">14907 10280 162,'0'0'137,"0"0"-48,0 0 2,0 0-20,0 0-28,0 0 0,0 0-22,-14-18-21,5 18 3,-5 0-2,0 5 12,-4 5 6,4 5-10,1 1 8,6-3-5,2-2-11,5-2 9,0-1-9,0-3 12,7-3 6,18 0-5,3-2 1,11 0-15,2-6-6,7-11 5,-2-7-20,6 0-5,-11-4 4,5-4-12,-5 0 18,-7 3 6,-6 2 0,-8 0 10,-1 8 0,-12 5 0,-1 3 7,1 5-7,-7 1 19,0 3 0,0 2-5,0 0-7,0 0-7,0 0-17,0 0-2,-13 9 19,-6 8 12,3 1-3,3 3 1,-6 1 8,10-1-9,-2-1 0,4-4-8,7-1-1,0-2 10,0-3-8,14-3-2,4-6 10,5-1-10,4 0 0,5 0-7,0-1-17,-2-12 8,2 2-26,2-2-20,-6-1 34,-8 1 2,-2 4 15,-4-3 10,0 1 1,-7 5 5,-3 0 3,-1-1 2,1 4 6,-4 0-15,0-2 12,0 4-3,0-1-9,0-1 11,2 2-12,3-1-7,-5 2 6,0-3-12,2 1 11,-2 0-5,5-1-9,-5 3 16,0 0-1,0 0-3,0 0 3,0 0 2,0 0-1,0 0 7,0 0-7,0 0 7,0 0-7,2-1-1,-2 1 1,0-2 0,5-1-1,-3 2-2,5-4-11,0 0 8,-3 4-20,10-2-10,-7-6-6,0 6 10,0-1 15,0-1 15,-7 3 2,4-1 15,-4 2-5,0 1-2,0 0 6,0 0-2,0 0 8,0 0-1,0 0-8,0 0 9,0 0-8,0 0-12,0 0 5,0 0-4,0 0 0,0 0 16,-11 0 5,-3 11 32,-7 5-10,3-2-14,-5 5 8,-2 2-5,-2 3-4,-5-2-9,9 2-19,4-3 10,-1-4-10,13-3-1,-4-6 1,8 1-1,-1-6-1,4 0 0,0-3-21,0 3 11,0-3-7,0 0 7,0 0 9,0 0-12,11 0 14,17 0 4,-1-6-2,7-6 2,5 0-4,2 0-11,-2-3 3,0-1-7,-5-1-6,1 2-8,-8-1 4,-2 2 11,-9 2-5,-2 2 7,-7 4 12,-7 4 1,0-1 9,0 3-8,0 0 0,0 0 5,0 0-7,0 0-13,0 0 13,-14 6 0,0 12 22,-2 2-6,3 0-8,1-1 8,5 0-15,1-2 0,6-4 9,0-2-10,0-4 6,18 3 4,-4-7 0,2-1 2,4-2-11,-2 0 0,8 0 11,-6-5-11,3-8 6,2-4-1,-4 0-6,-1-1 22,-1-1 4,-6-3-2,-4 4-6,-4 2-5,-5 1 10,0 4-18,0 1-4,0 2-2,-11 5-12,-5 3-10,2 0-18,-11 0-21,4 0-62,7 2-237</inkml:trace>
  <inkml:trace contextRef="#ctx0" brushRef="#br0" timeOffset="170242.5731">16402 10021 39,'0'0'160,"0"0"-8,0 0-7,0 0-62,0 0-30,-128 124 3,107-106-12,8 2-23,1-7-15,5 3 10,0-3-7,1-1-1,6-7 1,-3-2-9,3-1-9,0-2 8,0 0-7,0 0 7,7 0-6,9-7 7,9-10 0,10-7-6,-1 1-8,5-5 1,0 3-20,-3 4 8,-4 1 12,-7 4 7,-2 5 6,-9 4 0,-3-3 1,3 6 15,-7 2 1,-7 2 5,7 0-22,-7 0-6,0 0 6,0 4 6,0 8 6,0 2 2,0 3-2,0 0 2,-7-1-12,0 1 0,-7-1 10,14-3-11,-4-5-1,4 2 0,0-3-9,0-2-1,4-3-7,17-2-8,6 0 18,8 0 6,4-2-1,9-14-25,-3 0-5,8-7 5,-5 5-14,0-4-11,-7 7-17,-4-1 20,-17 5 49,-6 5 9,-12 5 12,-2 1 18,0 0 2,0 0-8,-16 7 24,-2 10 27,-9 3-29,6 4-10,0-3-29,8-4 5,6-1-6,0-6-14,2-3 9,5 0-10,0-6 0,0-1 0,0 0-23,5 0-6,11-1 9,9-17-22,9-6-26,5 2-30,-2-6-36,6 5 16,-8 5 47,-13 6 71,-8 3 2,-9 7 71,-5 2 2,0 0-14,-7 10 24,-11 10 61,-3 9-31,-2 4-14,5 0-21,4-2-12,10-7-5,4-1-24,0-6-17,18-9 0,21-2-21,4-6-1,42 0-84,-12-21-91,-11-1-98</inkml:trace>
  <inkml:trace contextRef="#ctx0" brushRef="#br0" timeOffset="219201.4202">14363 16303 204,'0'0'129,"0"0"-75,0 0-37,0 0-16,0 0 35,0 0 23,0 0-7,0 0-14,0 0-31,0 0 0,4 0 16,-4 0 5,0 0 5,0 0-22,0 0-9,0 0 15,0 0-5,0 0-2,0 5-9,0 10 5,-13 15-3,-13 12 24,-1 11 11,-1 8-12,-4-4-16,-2-2-1,7-6-8,6-6-1,1-6 8,1-3-8,6-4-20,6-6-1,0-7-28,7-8-16,0-5-21,0-4-46,7 0-54</inkml:trace>
  <inkml:trace contextRef="#ctx0" brushRef="#br0" timeOffset="219898.9433">14287 16364 310,'0'0'162,"0"0"-97,0 0-55,0 0 3,0 0 3,0 0 8,0 0-8,55-24-15,-16 18 6,-5-1-7,14 0 0,-9 1 9,7 4 1,-5 2-3,-7 0 3,-9 0-10,-11 0 0,-7 0-7,-7 0-18,0 15 25,-27 5 9,-17 10 10,-13 4-7,-14 3-12,-2 0-23,4-2-9,14-9-1,10-6 21,10-5-7,31-8 1,4-2-63,25-5-7,34 0 68,15 0 12,22-15-13,4-2 21,1 5 14,-14 7 51,-19 5 4,-22 0-40,-21 22-16,-25 5 23,-7 7 28,-38 1 17,-17 3-19,-18-3-26,-5 2-15,-4-5-20,2-8 6,19 1-7,4-8-8,22-6 8,8-3-20,20-8-13,14 0-25,0-13-60,14-4-91</inkml:trace>
  <inkml:trace contextRef="#ctx0" brushRef="#br0" timeOffset="221627.0459">14918 16502 451,'0'0'128,"0"0"-92,0 0-27,0 0 4,0 0 23,0 0-13,0 0-23,-7 61 33,-6-22 22,-1 4-14,-4-1-20,8-3-12,-1-8 0,11-4-9,0-7 0,0-8-1,14 0 2,11-4-1,2-8 15,19 0-15,-5 0 0,7-14-10,-2-7 0,-5-2 4,0 2-13,-13-1 13,-10 5 6,-4 4 0,-3 4 27,-9 1-1,-2 4-12,0 3 14,0-1-12,0 2-2,0 0-14,0 0-8,0 0-2,7 0-6,-2 3 16,2 9 0,2-3 0,2 2 1,-2-5 3,-2 1-4,7-4-8,-3-3-21,8 0-2,1 0 13,10-18-39,9-8-9,2-5-3,0-5-8,-2 0-15,-7 2 50,-9 6 42,-5 7 24,-11 10 8,0 8 9,-7 3 2,0 0-26,0 21 31,-14 14 47,-4 12-13,-10 10-4,1 8-21,-7 3-4,6 4-14,1-5-6,2-3-5,4-9-21,3-7-6,9-11 1,-3-14-2,10-9-21,-3-9-8,3-5-1,2 0 29,0-25-28,0-17-41,0-12 33,9-11 2,12-6 3,-3 2-14,10 7-7,-3 10 12,-2 13 18,2 9 16,2 10 0,1 6 5,4 6 2,-5 6 14,12 2 3,-12 0-1,1 2-16,-8 10 13,-1 6 13,-10 2-13,2 2 3,-4 2-3,0-3-7,-7 1 6,0-2-12,0-5 0,0-3-1,-18-3 1,-3-3 0,-6-6 0,6 5 0,3-5-1,9 0-22,2 0-12,7-7-34,7-9-49,20-6-42,14-4 14,12-6 26,9 1 97,-8 1 23,-3 0 1,-10 7 50,-14 6 2,-8 4 35,-10 5 10,-9 5 23,0 1-13,0 2-34,0 0-26,-9 0-21,-10 17-7,6 5-2,1 1-9,5 2-8,7-2-2,0-4-5,5-4 5,15-6 0,8-5 1,4-4 4,2 0 14,0-5-1,5-12 15,-9-2-31,0-5 0,-10-2 14,-4 3 2,-4 0 5,-12-1-11,0 6 7,-7-1 0,-11 6-18,-3 3-12,-6 7 11,8 3-35,-1 0-4,6 1-9,7 8-2,7-1-2,7-2 5,27-6 48,12 0 10,14-9-9,6-15 9,-4-1 6,-1-4-4,-8 2 9,-7 0-20,-17 1-1,1 2 10,-14-2-10,-5 4 9,-11 2 6,0 10 18,0 2-3,-6 8-30,-13 1-9,-8 31 9,-1 17 5,-10 20 36,3 11-5,3 5-30,9-2 12,12-10-18,11-18-10,0-12-8,14-13-1,6-15 19,5-8 8,3-7-6,-3 0 18,-4-14-11,-5-8-2,-5-7-7,-4-7-4,-7-4-5,0 1-20,-7 3 29,-18 6 0,2 13 3,-9 8-3,7 9-85,-19 17-61,6 10-1,12 3-64</inkml:trace>
  <inkml:trace contextRef="#ctx0" brushRef="#br0" timeOffset="223061.5664">17298 16671 182,'0'0'147,"0"0"-106,0 0-40,0 0 41,0 0 53,0 0-17,0 0-31,44 0-34,-44 0-6,0 0 4,0 0 1,0 0 2,0 0-9,0 0-5,0-1-9,-3-4 2,-8-2-5,4 3-4,-2-2-27,-3 3 14,3-2 23,-2 2-5,4 3 9,-7 0-16,10 0-13,-3 0 24,0 0 1,0 0 6,0 0 12,5 0-1,-9 0 11,4 0-13,0 0-2,5 4 10,-3 0-2,5-2 5,0-1-6,0 1-1,0 1 16,0-2-4,0 2 1,7 2 23,18-3 19,5-1-13,13-1-19,-2 0-20,5 0-5,-5-11-4,-4-2-6,-5-1-1,-5-3-6,-9 0-3,-4-2-8,-11-2-12,-3-1 6,0 0-4,-7 4 9,-9 5 18,-3 6 0,3 3 1,-9 4-1,7 0-8,-5 18 8,-2 6 7,-3 11 4,1 4 4,2-1-14,9-2 9,9 1-3,0-5 0,7-7 8,0 0-14,0-6 0,7-3-1,7 0-8,2-5-2,9-6-11,2-5-2,12 0 10,-2 0-18,6-7 12,1-13-17,1-1-20,-3-2-10,-4-3-9,1-4 27,-4 2 42,-8 2 6,-2-1 0,-4 7 22,-8 5-2,-6 3 3,-4 9-8,-3 1-2,0 2 20,0 0-18,0 0-15,0 0-1,0 11 1,0 5 14,0-3 0,0 5-13,0-5 13,0-2-7,6-2 16,6-2-2,2-5-11,6-2-3,5 0-7,-2-5-6,9-11 0,0-6-18,-4-3-25,-1-5 14,-6 1 3,-1 0 2,-6 6 16,-3 9 14,-11 6 18,0 8 16,0 0-4,-4 13 10,-17 19 15,-6 15 14,-1 6 4,1 7-24,2-3 39,4-4-32,17-10-12,4-7-2,0-9 4,0-6 9,4-6-9,3-4-25,-7-6 0,0-3-15,0-2 7,-11 3-13,-26-3-22,-16 4-66,-40 1-80,10-1-88,10 3-404</inkml:trace>
  <inkml:trace contextRef="#ctx0" brushRef="#br0" timeOffset="223520.6638">18441 16409 228,'0'0'227,"0"0"-164,0 0 8,0 0 30,-66 137-20,45-96-24,5-7-29,10-8-8,6-6-19,6-6 9,29-8 19,10-5-6,10-1-1,5 0-22,-5-10-11,-7-6 10,-14 1-32,-9-2 12,-18 0 21,-7 2 5,-7 4 48,-25 5-17,-11 6-11,-17 0-2,-6 17-13,11 8-10,2 14-1,19-7-106,16-8-119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</inkml:channelProperties>
      </inkml:inkSource>
      <inkml:timestamp xml:id="ts0" timeString="2023-02-23T08:40:05.9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53 4836 36,'0'0'2,"0"0"205,0 0-77,0 0-63,0 0-21,0 0-4,0 0-2,0 0-10,0 0-20,0 0 3,4 0 2,-4 0-1,0 0 18,0 0-10,0 0 1,0 0 6,0 0-3,0 0 5,0 0-9,0 0-2,0 0 9,0 0-17,0 0-5,0 9-7,0 11-15,-4 17 15,-10 21 22,0 10 14,-4 10 23,4 1-29,5 0-15,-3-5-3,6-9-11,3-5 7,-1-11-8,4-14-5,0-8 4,0-13-13,0-6-2,0-5-4,0-3-20,0 0 4,0-4-5,7-39-50,6 3-137,-1-3-140</inkml:trace>
  <inkml:trace contextRef="#ctx0" brushRef="#br0" timeOffset="637.2095">14651 4632 36,'0'0'51,"0"0"132,0 0-72,0 0-29,0 0-11,0 0-19,0 0-22,32 30 8,-30-20-18,5-4-3,0 3 6,-3-2-7,10 1 7,7-3 3,11-3-4,9-2 18,11 0-12,3 0-15,12-3 1,-8-9-13,-11 7 0,-14 0-1,-2-1-6,-18 4 4,-7 2-3,-5 0-5,-2 0 9,0 0-19,0 0-31,-9 0-12,-9 11-27,-3-1-41,7 0-93</inkml:trace>
  <inkml:trace contextRef="#ctx0" brushRef="#br0" timeOffset="1704.9012">15241 5149 29,'0'0'193,"0"0"-93,0 0-71,0 0-16,0 0 7,0 0 49,0 0 2,-28 68-16,17-33-29,2 5 0,-5-4-15,7-3-10,0-4 10,3-2-10,1-6 0,3-4 5,0-4-5,0-2-2,7-3 1,7-5-4,-7 3 4,6-4 0,1-2 7,0 0 8,4 0-1,3 0 12,-1-8-14,-4-1-12,3-4 8,8-3-8,-9 2 1,5-5 0,-2 0 0,-3-3 6,0-1-7,-2-1 0,-4 2 0,1 1 0,1-1 0,-5 2 0,-2 4-6,-2 1 6,2 2 0,-1 3 1,1 1 4,-7 4-5,0-1 0,7 2 5,-7 2-4,0 1 15,5 1-8,-5 0-6,0 0 15,0 0-15,0 0-1,0 0 0,0 0-1,0 0 4,0 0-4,-12 13 0,-1 3 9,-1 5-9,-4 8 6,4-3 6,0 3-11,5 1 28,2-1-20,3-3-9,4-7 8,0 1-8,0-5 1,4-3-1,10-4 0,-5 2-1,5-5 1,-1 1-9,1-4 8,4-2-17,-4 0 16,4 0-6,-4 0-10,2-6 7,-2-3-20,4-2-7,-4-1 6,0 2-18,-3 2 9,-4 2 13,-7 2-6,0 4 4,0 0-58,0 0-134</inkml:trace>
  <inkml:trace contextRef="#ctx0" brushRef="#br0" timeOffset="3410.948">15750 5425 29,'0'0'35,"0"0"34,0 0 72,0 0-35,0 0-39,0 0-6,0 0-25,5-4-4,-5 2-8,0 0-22,0 0-1,0-1 0,-11 0 0,11 3 7,-7 0-8,-5 0-9,5 3 9,1 10 10,-1 1 12,0 2-3,7-2-6,0-1 11,0-3-12,0-3-4,14-1 1,4-6-8,2 0 10,8 0-11,-1-7-14,-2-9 1,7-3-24,-4-5 5,-5 0 3,2-4 9,2-1 8,-2-1 1,-2 0-11,-4 2 5,1 2-9,1-1 7,-8 4 19,1 1 0,-7 3 2,0 6 12,-7 2-1,4 4 19,-4 1-2,0 3 8,0 0 1,0 3-22,0 0-6,0 0-11,0 0-1,0 8 1,-4 9 13,-5 4 4,-10 8 9,3 1-4,-2 1 5,4 2-9,3-3-1,4-8 4,7-1-21,0-10 0,0-2 7,0-2-7,12-1 1,-6-4-1,15-2-9,0 0 9,4 0-13,-2 0-13,2-14-3,2 0-11,-2 0 12,-2-6 8,2 1 14,-4 1-2,0-3 8,-3 3 0,-4 1 12,-1 0-12,1-1 23,-3 1-13,-1-1-1,3-1 17,-1 2-25,1 1 2,-3 2 2,1 4-4,-4 1-1,0 3 0,-7 4 0,0-1-6,0 3 6,0 0-2,0 0 1,0 0-8,0 3 9,-7 10 18,-5 6-4,-1-1 9,4 6-14,-5-1 0,0 0 11,3 1-9,4-3 10,0 3-8,0-1-12,0-3 18,3 3-18,4-5 5,0-2 5,0-2-4,0-2 6,4-6-12,10 0 5,7 0 7,-3-5-13,5-1 3,2 0-3,2 0-5,1 0 4,-3-3-13,-5-4 3,-6 1 10,0-2-9,-3 2 9,-8 4 1,1-4 0,3 0 8,-5 2-8,3-3 0,2 0-1,-5-1 1,3 0-1,1-1 1,1-1 0,0 2 2,2-2-2,-4-2-2,9 2 2,-8 1 0,6-3 0,-10 1-1,3 4 2,-3-1 4,-2 2-5,0 3 0,0-4 8,0 4 3,0 0 5,0 3-6,0 0-2,0 0 13,-2 0-21,-10 0-10,-1 6 10,-1 11 0,2 7 1,6-2 7,-1 0-8,7-1 7,0-5-7,0 0-10,18-3 9,3-6-5,6-3 6,0-4 0,1 0 0,-3 0-1,0 0 0,-9-11-9,-2-7 10,0-2 1,-3-2 8,-4-5 0,-7 4-7,0-6 18,0 0-19,0 5 0,0 2 10,0 5-1,0 4 2,0 4-6,0 0-5,-7 3 22,2 2-23,-4 0 0,-2 4-15,-5 0-38,-9 0-40,-10 15-37,10 0-96,5-1-271</inkml:trace>
  <inkml:trace contextRef="#ctx0" brushRef="#br0" timeOffset="3933.9486">17314 5153 82,'0'0'32,"0"0"313,0 0-202,0 0-81,0 0-4,0 0-4,0 0-25,-30-75 6,19 70-34,-3 3 0,-4 2-1,2 0 0,-5 7 0,-4 20 1,-7 4 5,9 6 11,-2 5-16,9-5-1,5 0-1,11-10-20,0-7 3,0-4-10,14-13-13,13-3 17,5 0-47,2-13-36,12-14-26,13-22 2,-11 2 13,-6 6-5</inkml:trace>
  <inkml:trace contextRef="#ctx0" brushRef="#br0" timeOffset="4363.9973">17557 5009 54,'0'0'95,"0"0"-33,0 0 69,0 0 45,0 0-19,-90 147-43,56-88-37,-5 2-21,-7 4 19,10-4-18,-3-3-21,5-3-12,6-14-23,8-11 5,1-10-1,13-14-4,-1-6 6,7 0-7,0-16-7,0-16-32,7-17-16,25-11 7,4-10-22,3-4-26,14 0 7,-12 9 19,4 12 27,-8 12 30,-5 14 1,7 5 12,-9 14 21,2 1 15,2 7 18,-7 4-17,-1 19-11,-6 5 5,-6 6-13,-7-2 0,-7-2-5,0-3-13,0-6 16,-7-4-6,-14-3 3,1-7 10,-8 0-15,-6-6-8,2-1 0,4 0-39,3-1-14,9-21-50,12 5-79</inkml:trace>
  <inkml:trace contextRef="#ctx0" brushRef="#br0" timeOffset="4857.9941">17829 5185 388,'0'0'126,"0"0"-84,0 0 18,0 0 44,0 0-10,0 0-42,0 0-35,137 4-2,-105-4-15,0-9-1,-3-1-17,10-4-6,-4-2 1,-1-2-16,3-1-7,-8-1 18,-8 2 9,-1 4 8,-15 1 10,-5 3 1,0 4 21,0 2 9,-14 4-2,-11 0-4,-5 0 8,-6 16 17,-1 6 3,-2 8-10,0 3 9,17 1-24,1-1 4,10 0-8,8-6-12,3-6 5,7 0-3,23-10-13,16-5-1,8-6-66,45 0-66,-19-17-82,-5-4-189</inkml:trace>
  <inkml:trace contextRef="#ctx0" brushRef="#br0" timeOffset="5234.0297">19029 4979 123,'0'0'180,"0"0"-83,0 0-38,0 0 30,0 0-14,0 0-15,0 0-13,-126 22-9,92 5 24,-7 10-7,2 3-3,4 3 14,8-2-27,2 0 5,11-5-4,14-7-25,0 0 6,0-8-13,28-5 0,6-4-8,5-1-10,6-10-45,6-1-39,15-1-56,-13-18-77,-5 0-288</inkml:trace>
  <inkml:trace contextRef="#ctx0" brushRef="#br0" timeOffset="5512.0335">18764 5183 165,'0'0'313,"0"0"-192,0 0-78,0 0 54,0 0-29,0 0-45,0 0-23,132 0-72,-104 0-105,-3 0-362</inkml:trace>
  <inkml:trace contextRef="#ctx0" brushRef="#br0" timeOffset="6128.0334">19239 5210 257,'0'0'176,"0"0"-71,0 0-15,0 0-12,142-32-2,-103 10-37,6-3-20,-3-3-4,3-4-15,-8-1 0,6-7-11,1 1-25,2-5-8,2 0 5,-7 2-72,-9 3 62,-12 9 30,-8 9 19,-10 6 44,-2 8 6,0 7 17,-7 0-43,-13 4-23,-8 21 14,-11 11 2,-4 10 2,-3 4-9,0 2-10,5 5 8,9-3-8,9-3-9,5-5 9,16-4-16,2-3 4,0-9 12,16-6 6,9-5 26,2-6-15,-6-6 2,4-4 16,-2-3-5,-5 0 29,-4-4 8,0-13-8,-1-1 8,-6 1-41,-2 2-6,-5 1 7,0 4-27,-7 5-29,-32 5-69,0 0-54,-2 0-69</inkml:trace>
  <inkml:trace contextRef="#ctx0" brushRef="#br0" timeOffset="78506.7144">4191 11968 111,'0'0'48,"0"0"314,0 0-228,0 0-86,0 0-22,0 0 0,0 0 0,0 0-25,0 0-1,0 0 23,0 0 6,0 0 4,0 0-5,0 0-21,0 0 5,0 10-12,0 14-6,0 19 6,-13 31 20,-6 7 0,-1 11-7,-8 4-13,15-17 0,-13 5-6,6-9-4,4-9 10,2-7-16,3-12-1,4-14-14,0-10-38,7-8-10,0-8-47,0-7-85</inkml:trace>
  <inkml:trace contextRef="#ctx0" brushRef="#br0" timeOffset="78860.7147">4237 12406 45,'0'0'78,"0"0"-68,0 0-10,0 0-35,137-140-47</inkml:trace>
  <inkml:trace contextRef="#ctx0" brushRef="#br0" timeOffset="79318.2393">4223 12414 140,'0'0'349,"0"0"-164,0 0-77,-32 134-46,25-77-7,1 1-46,6 0-2,0-4 2,0-5-8,13-6-2,1-9 2,11-7 7,-4-9 9,2-7-17,2-10-1,2-1-15,7-12-77,-2-9-78,-11-3-161</inkml:trace>
  <inkml:trace contextRef="#ctx0" brushRef="#br0" timeOffset="79812.7604">4836 12420 582,'0'0'177,"0"0"-134,0 0-27,0 0 13,0 0-21,0 0-8,0 0-31,-27-48-7,13 48 37,-7 0-9,-4 21 10,-2 17 10,-1 8 0,1 11 16,6 3-18,8-1-7,13-7-2,0-6-7,6-10 8,17-16 14,9-9-14,7-11 2,-2 0-2,8-18 1,-6-12-3,-4-8 2,-1-4 0,-9-4 8,-4 0-7,-12-1 22,-2 1 2,-7 5-8,0 3 8,-23 13-24,-5 0 0,3 12 6,-2 8-7,2 5 0,2 0-56,4 17-77,6 1-112</inkml:trace>
  <inkml:trace contextRef="#ctx0" brushRef="#br0" timeOffset="80339.2848">4674 11981 232,'0'0'181,"0"0"-128,0 0-38,0 0-13,0 0 2,0 0-4,0 0 0,-5 0 11,5 0 32,0 0 28,-2 6-18,-3 0-31,-4 9 5,-5 9 7,-11 8 6,-2 7-7,-1 10-20,-6 1-1,-5 5-12,-7 3-35,12-14-46,2-12-195</inkml:trace>
  <inkml:trace contextRef="#ctx0" brushRef="#br0" timeOffset="81456.2851">5465 12532 136,'0'0'190,"0"0"-90,0 0-22,0 0-12,0 0-13,0 0 4,0 0-30,0 2-4,0-2-16,0-8-7,0-3 18,0 1-17,0 3 12,-5 0 16,5 4-28,-2 2 7,-3 1 10,3 0-5,-9 0 10,-3 10-23,0 10 1,-4 10 17,-3 5-17,1 4 5,-1-4-5,14 1 1,0-7-2,7-6 0,0-7-6,0-5 6,7-5-13,18-6 11,3 0 1,-1-2-13,8-16 13,-1-5-6,5-7-15,0-1 8,-5-4-4,0 2 8,-2-4 3,-4 1-3,-1-2 10,0-3 0,-1 2 1,-4 0 11,4-1-11,1 3-1,-6 5 11,-3 7-10,-4 6 13,-5 7-14,-9 4 11,0 8 21,0 0-16,0 2 0,0 21-9,-9 14 9,-10 8 26,6 4-26,-8-2-5,14-7 11,0-5-13,7-16-8,0-3 0,7-13 0,25-3-2,-2 0-5,9-20-39,9-11 6,-2-10-32,2 0 15,-3-5-25,-10 1 9,-1 8 52,-14 11 12,-8 9 8,-12 13 49,0 4-13,0 5 0,-5 25 48,-8 7 11,-1 10-2,5 3-9,-5-4-6,14-4 33,0-12-72,0-12-27,16-12-12,50-15-65,1-18-107,-1-8-132</inkml:trace>
  <inkml:trace contextRef="#ctx0" brushRef="#br0" timeOffset="82508.8139">6816 12247 59,'0'0'342,"0"0"-166,0 0-108,0 0-33,0 0 28,0 0-17,-41 146-20,27-102 2,0-4-27,7 0 18,-6-3 11,1 0 18,3-7-23,2-5-25,0-3-1,3-9 0,2-3-34,2-6 5,0-4 7,0 0-6,0 0 4,2-5-2,18-17 15,6-8 11,1-9-5,14-2 5,5-6-5,-5-1-10,5 3 16,6-1-12,-8 9 12,1 6 15,-3 6-8,-10 7-5,-12 6 12,-1 8-5,-13 3-3,-6 1-6,0 0 0,0 5 25,0 12 2,0 9-4,0 4 0,-4 6-10,-5 1 22,-3 6-16,5 3-3,7-2 13,-6-3-5,6-3-1,0-8 5,0-6-27,6-7 12,15-4 4,4-8-7,3-5-10,6 0-47,14-10-43,16-32-50,-14 5-80,-4-1-136</inkml:trace>
  <inkml:trace contextRef="#ctx0" brushRef="#br0" timeOffset="83468.8112">7760 12312 159,'0'0'234,"0"0"-86,0 0-28,0 0 4,0 0-37,0 0 4,0 0-28,-46-51-19,26 51-11,-8 20-11,1 11 30,-7 12 6,2 3-12,6 0-5,6-5-31,11-3-9,2-12 3,7-3-4,0-12-10,2-8-32,23-3-20,3-11 8,17-20-36,3-14-38,-2-6 12,-2-1 6,-5 5 30,-7 13 51,-12 10 29,-6 18 10,-12 6 17,3 6 45,-5 22 92,0 8-16,0 5-26,0 0-31,-7-1-47,7-11-8,0-4-23,0-8-13,7-7-1,6-6-55,13-4 1,-4 0-44,10-11 7,3-14 14,6-7-20,-2-10-22,2-3-6,0 1-28,-2 2 44,2 6 34,-9 10-14,-11 8 90,-3 5 12,-9 7 67,-4 3 26,-3 3 2,-2 0 1,0 0-2,0 0-17,0 0-6,0 5-20,0 15 22,-9 7-1,-10 5-4,-1 8 1,-1 5-16,-4-3-26,2-3 8,-2-6-31,11-4-9,1-11-6,6-5-1,7-9-26,0-4-38,7 0-63,20-8 46,14-18 13,12-10 16,9-6 20,-3 0-23,1 2 10,-12 6-14,-7 8 6,-16 11 53,-11 7 0,-8 7 45,-6 1 24,0 0 14,0 0 3,0 0-26,0 1-13,0 11 14,0-1-49,0-1-11,0 4 10,0-4-10,0 0-1,0 3 0,0 0 1,0 3-9,0 1-5,0-2 2,14 3-7,0-2-17,6-6-1,6-3 1,1-6-16,7-1-1,5 0-33,-5-11-9,8-10-16,-1-1-28,9-20-21,-2-1-5,-14 6-24</inkml:trace>
  <inkml:trace contextRef="#ctx0" brushRef="#br0" timeOffset="83613.3374">9061 12262 26,'0'0'173,"0"0"-54,0 0 13,0 0-2,0 0 29,0 0 62,-12 67-49,-8-27-32,-1-4-35,8-3-43,6-4-21,0-11-40,7-4-1,0-2-15,7-12-114,6 0-111,6-9-110</inkml:trace>
  <inkml:trace contextRef="#ctx0" brushRef="#br0" timeOffset="83794.3724">9303 11766 778,'0'0'358,"0"0"-209,0 0-149,0 0-27,0 0-134,0 0-180</inkml:trace>
  <inkml:trace contextRef="#ctx0" brushRef="#br0" timeOffset="84162.8955">9653 12152 392,'0'0'241,"0"0"-135,0 0-65,0 0 37,0 0-13,0 0-2,0 0-35,-66 21-9,31 16 66,-6 7-1,7 7-15,-5 3-6,12 2-23,6-4-15,14-10-24,3-9-1,4-10-13,4-10-19,17-7-11,13-6-6,5 0-38,2-9-35,28-24-38,-12 3-96</inkml:trace>
  <inkml:trace contextRef="#ctx0" brushRef="#br0" timeOffset="84445.413">9598 12268 439,'0'0'149,"0"0"-67,0 0 6,0 0 0,0 0-3,0 0-44,0 0-41,101 27-72,-74-27-71,-6 0-147</inkml:trace>
  <inkml:trace contextRef="#ctx0" brushRef="#br0" timeOffset="84741.7383">10039 12162 730,'0'0'192,"0"0"-115,0 0 20,0 0 21,-84 119-67,70-88-9,0-1-27,8-3-15,6-5 0,0-5-20,0-2-32,0-5-45,20-1-54,1-4 11,6-5 6,-2 0-15,16 0-33,-13-5-2,-3-4-28</inkml:trace>
  <inkml:trace contextRef="#ctx0" brushRef="#br0" timeOffset="85128.462">10330 12180 29,'0'0'32,"0"0"47,0 0 42,0 0 3,0 0-21,0 0-35,0 0 7,55-72 0,-55 87 26,-10 12 66,-8 5-34,-9 3-27,6 5-16,1-3-13,1-3-3,6-3-26,-1-2-30,12-7-2,2-1-16,0-5 1,0-5 1,0 5-2,2-3-2,5-1 2,0 4-9,-1-2 3,-6 5 6,0 5 0,0 2 9,0 1-8,0 4 22,-6-1 6,-8-5-13,0 2 13,-6-7-13,6-1-3,-11 2 21,-5-5-27,-2 1 3,-2-2-10,2-7-1,4-3-18,8-5-73,6-22-153,14-8-296</inkml:trace>
  <inkml:trace contextRef="#ctx0" brushRef="#br0" timeOffset="85618.4613">10798 12123 497,'0'0'338,"0"0"-178,0 0-108,0 0 90,0 0-18,-66 134-48,46-91-44,-1 2-32,3-2 15,11-6-15,5-4-32,2-3 23,2-3-36,16-8 9,10-6 26,-8-6 7,14-3 3,-8-4 0,-6 0 6,-6-4 24,0-8 19,-8 2 4,-6-4-5,0 5-3,0-2-29,-6 4-16,-29 7-133,3 0-129,5 0-27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0D5BF6-960F-4C97-9B30-AF38E4C3B3CA}" type="datetimeFigureOut">
              <a:rPr lang="en-US" smtClean="0"/>
              <a:pPr/>
              <a:t>2/2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296B0E-E286-437D-B08A-C5992D243D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0669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296B0E-E286-437D-B08A-C5992D243DD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4021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296B0E-E286-437D-B08A-C5992D243DD1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2784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296B0E-E286-437D-B08A-C5992D243DD1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7557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296B0E-E286-437D-B08A-C5992D243DD1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1366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296B0E-E286-437D-B08A-C5992D243DD1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77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296B0E-E286-437D-B08A-C5992D243DD1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2171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296B0E-E286-437D-B08A-C5992D243DD1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2764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296B0E-E286-437D-B08A-C5992D243DD1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288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8.png"/><Relationship Id="rId7" Type="http://schemas.openxmlformats.org/officeDocument/2006/relationships/customXml" Target="../ink/ink1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0.gif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5.png"/><Relationship Id="rId7" Type="http://schemas.openxmlformats.org/officeDocument/2006/relationships/customXml" Target="../ink/ink2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5.gif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27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2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5.wmf"/><Relationship Id="rId19" Type="http://schemas.openxmlformats.org/officeDocument/2006/relationships/image" Target="../media/image25.png"/><Relationship Id="rId4" Type="http://schemas.openxmlformats.org/officeDocument/2006/relationships/image" Target="../media/image2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1.wmf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3" Type="http://schemas.openxmlformats.org/officeDocument/2006/relationships/image" Target="../media/image34.png"/><Relationship Id="rId7" Type="http://schemas.openxmlformats.org/officeDocument/2006/relationships/image" Target="../media/image3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10" Type="http://schemas.openxmlformats.org/officeDocument/2006/relationships/image" Target="../media/image41.jpeg"/><Relationship Id="rId4" Type="http://schemas.openxmlformats.org/officeDocument/2006/relationships/image" Target="../media/image35.png"/><Relationship Id="rId9" Type="http://schemas.openxmlformats.org/officeDocument/2006/relationships/image" Target="../media/image4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8.jpe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8.jpeg"/><Relationship Id="rId4" Type="http://schemas.openxmlformats.org/officeDocument/2006/relationships/image" Target="../media/image49.png"/><Relationship Id="rId9" Type="http://schemas.openxmlformats.org/officeDocument/2006/relationships/image" Target="../media/image5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png"/><Relationship Id="rId11" Type="http://schemas.openxmlformats.org/officeDocument/2006/relationships/customXml" Target="../ink/ink5.xml"/><Relationship Id="rId5" Type="http://schemas.openxmlformats.org/officeDocument/2006/relationships/image" Target="../media/image500.png"/><Relationship Id="rId10" Type="http://schemas.openxmlformats.org/officeDocument/2006/relationships/image" Target="../media/image50.emf"/><Relationship Id="rId4" Type="http://schemas.openxmlformats.org/officeDocument/2006/relationships/image" Target="../media/image490.png"/><Relationship Id="rId9" Type="http://schemas.openxmlformats.org/officeDocument/2006/relationships/package" Target="../embeddings/Microsoft_Word_Document1.docx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3.png"/><Relationship Id="rId18" Type="http://schemas.openxmlformats.org/officeDocument/2006/relationships/image" Target="../media/image68.png"/><Relationship Id="rId3" Type="http://schemas.openxmlformats.org/officeDocument/2006/relationships/image" Target="../media/image551.png"/><Relationship Id="rId21" Type="http://schemas.openxmlformats.org/officeDocument/2006/relationships/image" Target="../media/image71.png"/><Relationship Id="rId7" Type="http://schemas.openxmlformats.org/officeDocument/2006/relationships/image" Target="../media/image56.png"/><Relationship Id="rId12" Type="http://schemas.openxmlformats.org/officeDocument/2006/relationships/image" Target="../media/image62.png"/><Relationship Id="rId17" Type="http://schemas.openxmlformats.org/officeDocument/2006/relationships/image" Target="../media/image67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6.png"/><Relationship Id="rId20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0.png"/><Relationship Id="rId11" Type="http://schemas.openxmlformats.org/officeDocument/2006/relationships/image" Target="../media/image61.png"/><Relationship Id="rId5" Type="http://schemas.openxmlformats.org/officeDocument/2006/relationships/image" Target="../media/image550.png"/><Relationship Id="rId15" Type="http://schemas.openxmlformats.org/officeDocument/2006/relationships/image" Target="../media/image65.png"/><Relationship Id="rId23" Type="http://schemas.openxmlformats.org/officeDocument/2006/relationships/image" Target="../media/image57.emf"/><Relationship Id="rId10" Type="http://schemas.openxmlformats.org/officeDocument/2006/relationships/image" Target="../media/image60.png"/><Relationship Id="rId19" Type="http://schemas.openxmlformats.org/officeDocument/2006/relationships/image" Target="../media/image69.png"/><Relationship Id="rId4" Type="http://schemas.openxmlformats.org/officeDocument/2006/relationships/image" Target="../media/image540.png"/><Relationship Id="rId9" Type="http://schemas.openxmlformats.org/officeDocument/2006/relationships/image" Target="../media/image59.png"/><Relationship Id="rId14" Type="http://schemas.openxmlformats.org/officeDocument/2006/relationships/image" Target="../media/image64.png"/><Relationship Id="rId22" Type="http://schemas.openxmlformats.org/officeDocument/2006/relationships/customXml" Target="../ink/ink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emf"/><Relationship Id="rId5" Type="http://schemas.openxmlformats.org/officeDocument/2006/relationships/customXml" Target="../ink/ink8.xml"/><Relationship Id="rId4" Type="http://schemas.openxmlformats.org/officeDocument/2006/relationships/image" Target="../media/image56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77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9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3" Type="http://schemas.openxmlformats.org/officeDocument/2006/relationships/image" Target="../media/image750.png"/><Relationship Id="rId7" Type="http://schemas.openxmlformats.org/officeDocument/2006/relationships/image" Target="../media/image79.png"/><Relationship Id="rId12" Type="http://schemas.openxmlformats.org/officeDocument/2006/relationships/image" Target="../media/image84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0.png"/><Relationship Id="rId15" Type="http://schemas.openxmlformats.org/officeDocument/2006/relationships/image" Target="../media/image85.emf"/><Relationship Id="rId10" Type="http://schemas.openxmlformats.org/officeDocument/2006/relationships/image" Target="../media/image82.png"/><Relationship Id="rId4" Type="http://schemas.openxmlformats.org/officeDocument/2006/relationships/image" Target="../media/image771.png"/><Relationship Id="rId9" Type="http://schemas.openxmlformats.org/officeDocument/2006/relationships/image" Target="../media/image81.png"/><Relationship Id="rId14" Type="http://schemas.openxmlformats.org/officeDocument/2006/relationships/customXml" Target="../ink/ink10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28.bin"/><Relationship Id="rId26" Type="http://schemas.openxmlformats.org/officeDocument/2006/relationships/image" Target="../media/image96.wmf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94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90.wmf"/><Relationship Id="rId17" Type="http://schemas.openxmlformats.org/officeDocument/2006/relationships/image" Target="../media/image92.wmf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98.jpeg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97.gif"/><Relationship Id="rId23" Type="http://schemas.openxmlformats.org/officeDocument/2006/relationships/image" Target="../media/image95.wmf"/><Relationship Id="rId10" Type="http://schemas.openxmlformats.org/officeDocument/2006/relationships/image" Target="../media/image89.wmf"/><Relationship Id="rId19" Type="http://schemas.openxmlformats.org/officeDocument/2006/relationships/image" Target="../media/image93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91.wmf"/><Relationship Id="rId22" Type="http://schemas.openxmlformats.org/officeDocument/2006/relationships/oleObject" Target="../embeddings/oleObject3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10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oleObject" Target="../embeddings/oleObject41.bin"/><Relationship Id="rId7" Type="http://schemas.openxmlformats.org/officeDocument/2006/relationships/image" Target="../media/image1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1120.png"/><Relationship Id="rId4" Type="http://schemas.openxmlformats.org/officeDocument/2006/relationships/image" Target="../media/image108.wmf"/><Relationship Id="rId9" Type="http://schemas.openxmlformats.org/officeDocument/2006/relationships/image" Target="../media/image11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762000"/>
            <a:ext cx="9144000" cy="609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762000"/>
          </a:xfrm>
        </p:spPr>
        <p:txBody>
          <a:bodyPr>
            <a:normAutofit fontScale="90000"/>
          </a:bodyPr>
          <a:lstStyle/>
          <a:p>
            <a:r>
              <a:rPr lang="uk-UA" b="1" dirty="0" smtClean="0"/>
              <a:t>Термодинаміка та молекулярна фізика</a:t>
            </a:r>
            <a:endParaRPr lang="uk-UA" b="1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048000"/>
            <a:ext cx="9144000" cy="3048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dirty="0" smtClean="0">
                <a:solidFill>
                  <a:srgbClr val="0000CC"/>
                </a:solidFill>
              </a:rPr>
              <a:t>Gennady Monastyrsky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2800" dirty="0" smtClean="0"/>
              <a:t>Applied Physics Department</a:t>
            </a:r>
            <a:br>
              <a:rPr lang="en-US" sz="2800" dirty="0" smtClean="0"/>
            </a:br>
            <a:r>
              <a:rPr lang="en-US" sz="2800" dirty="0" smtClean="0"/>
              <a:t>Institute of Physics and Technologies</a:t>
            </a:r>
            <a:br>
              <a:rPr lang="en-US" sz="2800" dirty="0" smtClean="0"/>
            </a:br>
            <a:r>
              <a:rPr lang="en-US" sz="2800" dirty="0" smtClean="0"/>
              <a:t>NTUU “Igor Sikorsky Kyiv Polytechnic Institute”</a:t>
            </a:r>
          </a:p>
          <a:p>
            <a:pPr algn="l"/>
            <a:r>
              <a:rPr lang="en-US" sz="2800" dirty="0" smtClean="0"/>
              <a:t>2020</a:t>
            </a:r>
            <a:endParaRPr lang="uk-UA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47800"/>
          </a:xfrm>
        </p:spPr>
        <p:txBody>
          <a:bodyPr>
            <a:noAutofit/>
          </a:bodyPr>
          <a:lstStyle/>
          <a:p>
            <a:pPr algn="l"/>
            <a:r>
              <a:rPr lang="uk-UA" sz="3600" b="1" dirty="0" smtClean="0">
                <a:solidFill>
                  <a:srgbClr val="0000CC"/>
                </a:solidFill>
              </a:rPr>
              <a:t>Сукупністю яких макроскопічних параметрів можна описати макроскопічні системи?</a:t>
            </a:r>
            <a:endParaRPr lang="uk-UA" sz="3600" b="1" dirty="0">
              <a:solidFill>
                <a:srgbClr val="0000CC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3886200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600" dirty="0" smtClean="0"/>
              <a:t>Тиск </a:t>
            </a:r>
            <a:r>
              <a:rPr lang="en-US" sz="3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uk-UA" sz="3600" dirty="0" smtClean="0"/>
              <a:t>, магнітне поле</a:t>
            </a:r>
            <a:r>
              <a:rPr lang="en-US" sz="3600" dirty="0" smtClean="0"/>
              <a:t> </a:t>
            </a:r>
            <a:r>
              <a:rPr lang="en-US" sz="3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uk-UA" sz="3600" dirty="0" smtClean="0"/>
              <a:t>, температура</a:t>
            </a:r>
            <a:r>
              <a:rPr lang="en-US" sz="3600" dirty="0" smtClean="0"/>
              <a:t> </a:t>
            </a:r>
            <a:r>
              <a:rPr lang="en-US" sz="3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uk-UA" sz="3600" dirty="0" smtClean="0"/>
              <a:t>, </a:t>
            </a:r>
            <a:r>
              <a:rPr lang="uk-UA" sz="3600" dirty="0"/>
              <a:t>заряд </a:t>
            </a:r>
            <a:r>
              <a:rPr lang="uk-UA" sz="3600" dirty="0" smtClean="0"/>
              <a:t>електрона</a:t>
            </a:r>
            <a:r>
              <a:rPr lang="en-US" sz="3600" dirty="0" smtClean="0"/>
              <a:t> </a:t>
            </a:r>
            <a:r>
              <a:rPr lang="en-US" sz="3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uk-UA" sz="3600" dirty="0" smtClean="0"/>
              <a:t>, об'єм</a:t>
            </a:r>
            <a:r>
              <a:rPr lang="en-US" sz="3600" dirty="0" smtClean="0"/>
              <a:t> </a:t>
            </a:r>
            <a:r>
              <a:rPr lang="en-US" sz="3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uk-UA" sz="3600" dirty="0" smtClean="0"/>
              <a:t>, заряд протона</a:t>
            </a:r>
            <a:r>
              <a:rPr lang="en-US" sz="3600" dirty="0" smtClean="0"/>
              <a:t> </a:t>
            </a:r>
            <a:r>
              <a:rPr lang="en-US" sz="36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360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uk-UA" sz="3600" dirty="0" smtClean="0"/>
              <a:t>, жорсткість</a:t>
            </a:r>
            <a:r>
              <a:rPr lang="en-US" sz="3600" dirty="0" smtClean="0"/>
              <a:t> </a:t>
            </a:r>
            <a:r>
              <a:rPr lang="en-US" sz="3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uk-UA" sz="3600" dirty="0" smtClean="0"/>
              <a:t>, гравітаційне поле</a:t>
            </a:r>
            <a:r>
              <a:rPr lang="en-US" sz="3600" dirty="0" smtClean="0"/>
              <a:t> </a:t>
            </a:r>
            <a:r>
              <a:rPr lang="en-US" sz="3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uk-UA" sz="3600" dirty="0" smtClean="0"/>
              <a:t>, деформація</a:t>
            </a:r>
            <a:r>
              <a:rPr lang="en-US" sz="3600" dirty="0" smtClean="0"/>
              <a:t> </a:t>
            </a:r>
            <a:r>
              <a:rPr lang="el-GR" sz="3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uk-UA" sz="3600" dirty="0" smtClean="0"/>
              <a:t>, електричне поле</a:t>
            </a:r>
            <a:r>
              <a:rPr lang="el-GR" sz="3600" dirty="0" smtClean="0"/>
              <a:t> </a:t>
            </a:r>
            <a:r>
              <a:rPr lang="el-GR" sz="3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uk-UA" sz="3600" dirty="0" smtClean="0"/>
              <a:t>,  відстань</a:t>
            </a:r>
            <a:r>
              <a:rPr lang="el-GR" sz="3600" dirty="0" smtClean="0"/>
              <a:t> </a:t>
            </a:r>
            <a:r>
              <a:rPr lang="en-US" sz="3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uk-UA" sz="3600" dirty="0" smtClean="0"/>
              <a:t>, вага</a:t>
            </a:r>
            <a:r>
              <a:rPr lang="en-US" sz="3600" dirty="0" smtClean="0"/>
              <a:t> </a:t>
            </a:r>
            <a:r>
              <a:rPr lang="en-US" sz="3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uk-UA" sz="3600" dirty="0" smtClean="0"/>
              <a:t>, кількість речовини</a:t>
            </a:r>
            <a:r>
              <a:rPr lang="en-US" sz="3600" dirty="0" smtClean="0"/>
              <a:t> </a:t>
            </a:r>
            <a:r>
              <a:rPr lang="el-GR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uk-UA" sz="3600" dirty="0"/>
              <a:t>, </a:t>
            </a:r>
            <a:r>
              <a:rPr lang="uk-UA" sz="3600" dirty="0" smtClean="0"/>
              <a:t>намагніченість </a:t>
            </a:r>
            <a:r>
              <a:rPr lang="en-US" sz="3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uk-UA" sz="36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2" descr="https://cuentoscuanticos.files.wordpress.com/2014/12/translational_motion-250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885" y="1524000"/>
            <a:ext cx="1916315" cy="1905000"/>
          </a:xfrm>
          <a:prstGeom prst="rect">
            <a:avLst/>
          </a:prstGeom>
          <a:noFill/>
        </p:spPr>
      </p:pic>
      <p:grpSp>
        <p:nvGrpSpPr>
          <p:cNvPr id="9" name="Group 8"/>
          <p:cNvGrpSpPr/>
          <p:nvPr/>
        </p:nvGrpSpPr>
        <p:grpSpPr>
          <a:xfrm>
            <a:off x="5076826" y="1409700"/>
            <a:ext cx="4067176" cy="2019300"/>
            <a:chOff x="4876800" y="1828800"/>
            <a:chExt cx="4225508" cy="2171700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035133" y="1828800"/>
              <a:ext cx="4067175" cy="2171700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4876800" y="1828800"/>
              <a:ext cx="2362200" cy="2133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7606" y="1495424"/>
            <a:ext cx="1857584" cy="1933576"/>
          </a:xfrm>
          <a:prstGeom prst="rect">
            <a:avLst/>
          </a:prstGeom>
        </p:spPr>
      </p:pic>
      <p:pic>
        <p:nvPicPr>
          <p:cNvPr id="15" name="Picture 2" descr="http://hyperphysics.phy-astr.gsu.edu/hbase/magnetic/imgmag/compmag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46538" y="1447800"/>
            <a:ext cx="1153862" cy="2171700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103" y="1667177"/>
            <a:ext cx="2247497" cy="168562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239040" y="3413520"/>
              <a:ext cx="8643600" cy="461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34360" y="3408480"/>
                <a:ext cx="8652960" cy="471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0212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022"/>
          </a:xfrm>
        </p:spPr>
        <p:txBody>
          <a:bodyPr>
            <a:noAutofit/>
          </a:bodyPr>
          <a:lstStyle/>
          <a:p>
            <a:pPr algn="l"/>
            <a:r>
              <a:rPr lang="uk-UA" sz="3600" b="1" dirty="0" smtClean="0">
                <a:solidFill>
                  <a:srgbClr val="0000CC"/>
                </a:solidFill>
              </a:rPr>
              <a:t>Які із наведених систем знаходяться в стаціонарному, </a:t>
            </a:r>
            <a:r>
              <a:rPr lang="uk-UA" sz="3600" b="1" dirty="0">
                <a:solidFill>
                  <a:srgbClr val="0000CC"/>
                </a:solidFill>
              </a:rPr>
              <a:t>а</a:t>
            </a:r>
            <a:r>
              <a:rPr lang="uk-UA" sz="3600" b="1" dirty="0" smtClean="0">
                <a:solidFill>
                  <a:srgbClr val="0000CC"/>
                </a:solidFill>
              </a:rPr>
              <a:t> які в рівноважному стані?</a:t>
            </a:r>
            <a:endParaRPr lang="uk-UA" sz="3600" b="1" dirty="0">
              <a:solidFill>
                <a:srgbClr val="0000CC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5039763" y="1226916"/>
            <a:ext cx="3723237" cy="2354485"/>
            <a:chOff x="4612474" y="1226916"/>
            <a:chExt cx="3723237" cy="2354485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12474" y="1226916"/>
              <a:ext cx="3719994" cy="2354484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77000" y="1226917"/>
              <a:ext cx="1858711" cy="2354484"/>
            </a:xfrm>
            <a:prstGeom prst="rect">
              <a:avLst/>
            </a:prstGeom>
          </p:spPr>
        </p:pic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5243" y="3834846"/>
            <a:ext cx="3726072" cy="2794554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312120" y="1239108"/>
            <a:ext cx="4343400" cy="2354484"/>
            <a:chOff x="312120" y="1239108"/>
            <a:chExt cx="4343400" cy="2354484"/>
          </a:xfrm>
        </p:grpSpPr>
        <p:sp>
          <p:nvSpPr>
            <p:cNvPr id="22" name="Rectangle 21"/>
            <p:cNvSpPr/>
            <p:nvPr/>
          </p:nvSpPr>
          <p:spPr>
            <a:xfrm>
              <a:off x="312120" y="1239108"/>
              <a:ext cx="4343400" cy="2354484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25400">
              <a:solidFill>
                <a:srgbClr val="0000CC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457200" y="1370932"/>
              <a:ext cx="4061457" cy="2069620"/>
              <a:chOff x="914400" y="1370932"/>
              <a:chExt cx="4061457" cy="2069620"/>
            </a:xfrm>
          </p:grpSpPr>
          <p:pic>
            <p:nvPicPr>
              <p:cNvPr id="8" name="Picture 2" descr="https://cuentoscuanticos.files.wordpress.com/2014/12/translational_motion-250.gif"/>
              <p:cNvPicPr>
                <a:picLocks noChangeAspect="1" noChangeArrowheads="1" noCrop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895600" y="1372578"/>
                <a:ext cx="2080257" cy="2067974"/>
              </a:xfrm>
              <a:prstGeom prst="rect">
                <a:avLst/>
              </a:prstGeom>
              <a:noFill/>
            </p:spPr>
          </p:pic>
          <p:pic>
            <p:nvPicPr>
              <p:cNvPr id="20" name="Picture 2" descr="https://cuentoscuanticos.files.wordpress.com/2014/12/translational_motion-250.gif"/>
              <p:cNvPicPr>
                <a:picLocks noChangeAspect="1" noChangeArrowheads="1" noCrop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 rot="5400000">
                <a:off x="908290" y="1377042"/>
                <a:ext cx="2069620" cy="2057400"/>
              </a:xfrm>
              <a:prstGeom prst="rect">
                <a:avLst/>
              </a:prstGeom>
              <a:noFill/>
            </p:spPr>
          </p:pic>
        </p:grpSp>
      </p:grpSp>
      <p:grpSp>
        <p:nvGrpSpPr>
          <p:cNvPr id="29" name="Group 28"/>
          <p:cNvGrpSpPr/>
          <p:nvPr/>
        </p:nvGrpSpPr>
        <p:grpSpPr>
          <a:xfrm>
            <a:off x="1295400" y="3770901"/>
            <a:ext cx="2438400" cy="2858499"/>
            <a:chOff x="1295400" y="3701389"/>
            <a:chExt cx="2438400" cy="2858499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295400" y="3701389"/>
              <a:ext cx="2438400" cy="2858499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1295400" y="3709009"/>
              <a:ext cx="2438400" cy="413411"/>
            </a:xfrm>
            <a:prstGeom prst="rect">
              <a:avLst/>
            </a:prstGeom>
            <a:pattFill prst="wdUpDiag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127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295400" y="6097432"/>
              <a:ext cx="2438400" cy="431792"/>
            </a:xfrm>
            <a:prstGeom prst="rect">
              <a:avLst/>
            </a:prstGeom>
            <a:pattFill prst="wdUpDiag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127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296640" y="1938240"/>
              <a:ext cx="6823080" cy="4567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3040" y="1934640"/>
                <a:ext cx="6830280" cy="4575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96223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609600"/>
          </a:xfrm>
        </p:spPr>
        <p:txBody>
          <a:bodyPr>
            <a:noAutofit/>
          </a:bodyPr>
          <a:lstStyle/>
          <a:p>
            <a:pPr algn="l"/>
            <a:r>
              <a:rPr lang="uk-UA" sz="3600" dirty="0" smtClean="0"/>
              <a:t>Теплова рівновага і закон транзитивності</a:t>
            </a:r>
            <a:endParaRPr lang="uk-UA" sz="3600" dirty="0"/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457200"/>
            <a:ext cx="9144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uk-UA" sz="2000" dirty="0" smtClean="0">
                <a:solidFill>
                  <a:srgbClr val="FF0000"/>
                </a:solidFill>
              </a:rPr>
              <a:t>Термодинамічна рівновага - </a:t>
            </a:r>
            <a:r>
              <a:rPr lang="uk-UA" sz="2000" dirty="0" smtClean="0"/>
              <a:t>це стан, до якого зрештою приходить будь-яка ізольована термодинамічна система, якщо її залишити саму по собі. В цьому стані відсутній </a:t>
            </a:r>
            <a:r>
              <a:rPr lang="uk-UA" sz="2000" dirty="0" smtClean="0">
                <a:solidFill>
                  <a:srgbClr val="FF0000"/>
                </a:solidFill>
              </a:rPr>
              <a:t>макроскопічний,</a:t>
            </a:r>
            <a:r>
              <a:rPr lang="uk-UA" sz="2000" dirty="0" smtClean="0"/>
              <a:t> проте продовжується </a:t>
            </a:r>
            <a:r>
              <a:rPr lang="uk-UA" sz="2000" dirty="0" smtClean="0">
                <a:solidFill>
                  <a:srgbClr val="FF0000"/>
                </a:solidFill>
              </a:rPr>
              <a:t>мікроскопічний</a:t>
            </a:r>
            <a:r>
              <a:rPr lang="uk-UA" sz="2000" dirty="0" smtClean="0"/>
              <a:t> рух частинок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1512094"/>
            <a:ext cx="7162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 smtClean="0"/>
              <a:t>Досвід   показує, що </a:t>
            </a:r>
            <a:r>
              <a:rPr lang="uk-UA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два тіла, які знаходяться у контакті один з одним кінець кінцем приходять до стану теплової рівноваги</a:t>
            </a:r>
            <a:endParaRPr lang="uk-UA" sz="2000" dirty="0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/>
          <p:nvPr/>
        </p:nvSpPr>
        <p:spPr>
          <a:xfrm>
            <a:off x="0" y="4248090"/>
            <a:ext cx="701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 smtClean="0"/>
              <a:t>З нього витікає </a:t>
            </a:r>
            <a:r>
              <a:rPr lang="uk-UA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кон транзитивності теплової рівноваги. </a:t>
            </a:r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 rot="10800000" flipV="1">
            <a:off x="2057400" y="4953000"/>
            <a:ext cx="4800600" cy="1200329"/>
          </a:xfrm>
          <a:prstGeom prst="rect">
            <a:avLst/>
          </a:prstGeom>
          <a:solidFill>
            <a:srgbClr val="FFFF00"/>
          </a:solidFill>
          <a:ln w="19050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uk-UA" sz="2400" dirty="0" smtClean="0"/>
              <a:t>Якщо тіло А знаходиться в тепловій рівновазі з В та С, то В та С також знаходяться у рівновазі між собою</a:t>
            </a:r>
            <a:endParaRPr lang="uk-UA" sz="2400" dirty="0" smtClean="0">
              <a:solidFill>
                <a:srgbClr val="FF0000"/>
              </a:solidFill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0089" y="4648200"/>
            <a:ext cx="1911111" cy="1906614"/>
          </a:xfrm>
          <a:prstGeom prst="rect">
            <a:avLst/>
          </a:prstGeom>
        </p:spPr>
      </p:pic>
      <p:pic>
        <p:nvPicPr>
          <p:cNvPr id="21615" name="Picture 1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310825"/>
            <a:ext cx="620568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2" name="Group 41"/>
          <p:cNvGrpSpPr/>
          <p:nvPr/>
        </p:nvGrpSpPr>
        <p:grpSpPr>
          <a:xfrm>
            <a:off x="7162800" y="1701225"/>
            <a:ext cx="1524000" cy="2261175"/>
            <a:chOff x="7162800" y="1676400"/>
            <a:chExt cx="1524000" cy="2261175"/>
          </a:xfrm>
        </p:grpSpPr>
        <p:pic>
          <p:nvPicPr>
            <p:cNvPr id="21617" name="Picture 113" descr="http://www.humanthermodynamics.com/Fowler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162800" y="1676400"/>
              <a:ext cx="1524000" cy="1685926"/>
            </a:xfrm>
            <a:prstGeom prst="rect">
              <a:avLst/>
            </a:prstGeom>
            <a:noFill/>
          </p:spPr>
        </p:pic>
        <p:sp>
          <p:nvSpPr>
            <p:cNvPr id="38" name="Rectangle 37"/>
            <p:cNvSpPr/>
            <p:nvPr/>
          </p:nvSpPr>
          <p:spPr>
            <a:xfrm>
              <a:off x="7239000" y="3352800"/>
              <a:ext cx="134556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600" b="1" dirty="0" smtClean="0"/>
                <a:t>Ralph Fowler</a:t>
              </a:r>
              <a:r>
                <a:rPr lang="fr-FR" sz="1600" dirty="0" smtClean="0"/>
                <a:t> </a:t>
              </a:r>
              <a:endParaRPr lang="uk-UA" sz="1600" dirty="0" smtClean="0"/>
            </a:p>
            <a:p>
              <a:r>
                <a:rPr lang="fr-FR" sz="1600" dirty="0" smtClean="0"/>
                <a:t>[1889-1944]</a:t>
              </a:r>
              <a:endParaRPr lang="uk-UA" sz="1600" dirty="0"/>
            </a:p>
          </p:txBody>
        </p:sp>
      </p:grpSp>
      <p:sp>
        <p:nvSpPr>
          <p:cNvPr id="39" name="Rectangle 38"/>
          <p:cNvSpPr/>
          <p:nvPr/>
        </p:nvSpPr>
        <p:spPr>
          <a:xfrm>
            <a:off x="0" y="3903821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 smtClean="0"/>
              <a:t>За Фаулером твердження отримало назву </a:t>
            </a:r>
            <a:r>
              <a:rPr lang="uk-UA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ульового закону термодинаміки</a:t>
            </a:r>
            <a:r>
              <a:rPr lang="uk-U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uk-UA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7162800" y="4444425"/>
            <a:ext cx="1524000" cy="2337375"/>
            <a:chOff x="7162800" y="4343400"/>
            <a:chExt cx="1524000" cy="2337375"/>
          </a:xfrm>
        </p:grpSpPr>
        <p:pic>
          <p:nvPicPr>
            <p:cNvPr id="21619" name="Picture 115" descr="http://www.humanthermodynamics.com/Maxwell_8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162800" y="4343400"/>
              <a:ext cx="1524000" cy="1754605"/>
            </a:xfrm>
            <a:prstGeom prst="rect">
              <a:avLst/>
            </a:prstGeom>
            <a:noFill/>
          </p:spPr>
        </p:pic>
        <p:sp>
          <p:nvSpPr>
            <p:cNvPr id="41" name="Rectangle 40"/>
            <p:cNvSpPr/>
            <p:nvPr/>
          </p:nvSpPr>
          <p:spPr>
            <a:xfrm>
              <a:off x="7162800" y="6096000"/>
              <a:ext cx="147636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600" b="1" dirty="0" smtClean="0"/>
                <a:t>James Maxwell</a:t>
              </a:r>
              <a:endParaRPr lang="uk-UA" sz="1600" dirty="0" smtClean="0"/>
            </a:p>
            <a:p>
              <a:pPr algn="ctr"/>
              <a:r>
                <a:rPr lang="fr-FR" sz="1600" dirty="0" smtClean="0"/>
                <a:t>[1831-1879]</a:t>
              </a:r>
              <a:endParaRPr lang="uk-UA" sz="16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9" grpId="0"/>
      <p:bldP spid="13" grpId="0"/>
      <p:bldP spid="21521" grpId="0" animBg="1"/>
      <p:bldP spid="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>
            <a:noAutofit/>
          </a:bodyPr>
          <a:lstStyle/>
          <a:p>
            <a:pPr algn="l"/>
            <a:r>
              <a:rPr lang="uk-UA" sz="3600" dirty="0" smtClean="0"/>
              <a:t>Емпіричний термометр</a:t>
            </a:r>
            <a:endParaRPr lang="uk-UA" sz="3600" dirty="0"/>
          </a:p>
        </p:txBody>
      </p:sp>
      <p:sp>
        <p:nvSpPr>
          <p:cNvPr id="4" name="Rectangle 3"/>
          <p:cNvSpPr/>
          <p:nvPr/>
        </p:nvSpPr>
        <p:spPr>
          <a:xfrm>
            <a:off x="0" y="53340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Саме закон транзитивності дозволяє збудувати прилад для вивчення теплових явищ і сформулювати поняття </a:t>
            </a:r>
            <a:r>
              <a:rPr lang="uk-UA" dirty="0" smtClean="0">
                <a:solidFill>
                  <a:srgbClr val="FF0000"/>
                </a:solidFill>
              </a:rPr>
              <a:t>температури — термометр</a:t>
            </a:r>
            <a:endParaRPr lang="uk-UA" dirty="0">
              <a:solidFill>
                <a:srgbClr val="FF0000"/>
              </a:solidFill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5181600" y="2971800"/>
          <a:ext cx="3733800" cy="428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1" name="Equation" r:id="rId3" imgW="2222500" imgH="254000" progId="Equation.DSMT4">
                  <p:embed/>
                </p:oleObj>
              </mc:Choice>
              <mc:Fallback>
                <p:oleObj name="Equation" r:id="rId3" imgW="2222500" imgH="2540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971800"/>
                        <a:ext cx="3733800" cy="42846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943600" y="3733800"/>
          <a:ext cx="2260944" cy="410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2" name="Equation" r:id="rId5" imgW="1396394" imgH="253890" progId="Equation.DSMT4">
                  <p:embed/>
                </p:oleObj>
              </mc:Choice>
              <mc:Fallback>
                <p:oleObj name="Equation" r:id="rId5" imgW="1396394" imgH="25389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733800"/>
                        <a:ext cx="2260944" cy="41048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114300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uk-UA" dirty="0" smtClean="0"/>
              <a:t>Одне із тіл в трійці А, В, С (наприклад В) будемо вважати пробним і за результатом порівняння стану тіл А та В , та окремо В та С робимо висновок про теплову рівновагу між А та С. Нехай системи А, В, С характеризується незалежними параметрами</a:t>
            </a:r>
            <a:endParaRPr lang="uk-UA" dirty="0">
              <a:solidFill>
                <a:srgbClr val="FF0000"/>
              </a:solidFill>
            </a:endParaRP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13"/>
          <p:cNvSpPr/>
          <p:nvPr/>
        </p:nvSpPr>
        <p:spPr>
          <a:xfrm>
            <a:off x="2590800" y="2983468"/>
            <a:ext cx="2667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Розв</a:t>
            </a:r>
            <a:r>
              <a:rPr lang="ru-RU" dirty="0" smtClean="0"/>
              <a:t>'</a:t>
            </a:r>
            <a:r>
              <a:rPr lang="uk-UA" dirty="0" smtClean="0"/>
              <a:t>язуючи відносно </a:t>
            </a:r>
            <a:r>
              <a:rPr lang="uk-UA" i="1" dirty="0" smtClean="0">
                <a:solidFill>
                  <a:srgbClr val="FF0000"/>
                </a:solidFill>
              </a:rPr>
              <a:t>Р</a:t>
            </a:r>
            <a:r>
              <a:rPr lang="en-US" i="1" baseline="-25000" dirty="0" smtClean="0">
                <a:solidFill>
                  <a:srgbClr val="FF0000"/>
                </a:solidFill>
              </a:rPr>
              <a:t>B</a:t>
            </a:r>
            <a:endParaRPr lang="uk-UA" sz="2000" i="1" baseline="-25000" dirty="0">
              <a:solidFill>
                <a:srgbClr val="FF0000"/>
              </a:solidFill>
              <a:latin typeface="Kozuka Gothic Pro EL" pitchFamily="34" charset="-128"/>
              <a:ea typeface="Kozuka Gothic Pro EL" pitchFamily="34" charset="-128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0" y="3581400"/>
            <a:ext cx="5486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Що еквівалентно</a:t>
            </a:r>
            <a:r>
              <a:rPr lang="uk-UA" i="1" dirty="0" smtClean="0"/>
              <a:t>                                         </a:t>
            </a:r>
            <a:r>
              <a:rPr lang="uk-UA" dirty="0" smtClean="0"/>
              <a:t>і не залежить від </a:t>
            </a:r>
            <a:r>
              <a:rPr lang="en-US" i="1" dirty="0" smtClean="0">
                <a:solidFill>
                  <a:srgbClr val="FF0000"/>
                </a:solidFill>
              </a:rPr>
              <a:t>V</a:t>
            </a:r>
            <a:r>
              <a:rPr lang="en-US" i="1" baseline="-25000" dirty="0" smtClean="0">
                <a:solidFill>
                  <a:srgbClr val="FF0000"/>
                </a:solidFill>
              </a:rPr>
              <a:t>B</a:t>
            </a:r>
            <a:r>
              <a:rPr lang="uk-UA" i="1" dirty="0" smtClean="0"/>
              <a:t> , </a:t>
            </a:r>
            <a:r>
              <a:rPr lang="uk-UA" dirty="0" smtClean="0"/>
              <a:t>як не залежить від </a:t>
            </a:r>
            <a:r>
              <a:rPr lang="en-US" i="1" dirty="0" smtClean="0">
                <a:solidFill>
                  <a:srgbClr val="FF0000"/>
                </a:solidFill>
              </a:rPr>
              <a:t>V</a:t>
            </a:r>
            <a:r>
              <a:rPr lang="en-US" i="1" baseline="-25000" dirty="0" smtClean="0">
                <a:solidFill>
                  <a:srgbClr val="FF0000"/>
                </a:solidFill>
              </a:rPr>
              <a:t>B </a:t>
            </a:r>
            <a:r>
              <a:rPr lang="uk-UA" dirty="0" smtClean="0"/>
              <a:t>рівновага між А і С</a:t>
            </a:r>
            <a:r>
              <a:rPr lang="uk-UA" i="1" dirty="0" smtClean="0"/>
              <a:t>. </a:t>
            </a:r>
            <a:r>
              <a:rPr lang="uk-UA" dirty="0" smtClean="0"/>
              <a:t>Отже</a:t>
            </a:r>
            <a:endParaRPr lang="uk-UA" dirty="0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24384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uk-UA" dirty="0" smtClean="0"/>
              <a:t>В стані термодинамічної рівноваги для кожної із пар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133600" y="470529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ді</a:t>
            </a:r>
            <a:endParaRPr lang="en-US" sz="20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584" name="Object 56"/>
          <p:cNvGraphicFramePr>
            <a:graphicFrameLocks noChangeAspect="1"/>
          </p:cNvGraphicFramePr>
          <p:nvPr/>
        </p:nvGraphicFramePr>
        <p:xfrm>
          <a:off x="152400" y="3200400"/>
          <a:ext cx="1905000" cy="355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3" name="Equation" r:id="rId7" imgW="1358310" imgH="253890" progId="Equation.DSMT4">
                  <p:embed/>
                </p:oleObj>
              </mc:Choice>
              <mc:Fallback>
                <p:oleObj name="Equation" r:id="rId7" imgW="1358310" imgH="25389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00400"/>
                        <a:ext cx="1905000" cy="355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5" name="Object 57"/>
          <p:cNvGraphicFramePr>
            <a:graphicFrameLocks noChangeAspect="1"/>
          </p:cNvGraphicFramePr>
          <p:nvPr/>
        </p:nvGraphicFramePr>
        <p:xfrm>
          <a:off x="152400" y="2819400"/>
          <a:ext cx="19319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4" name="Equation" r:id="rId9" imgW="1320227" imgH="253890" progId="Equation.DSMT4">
                  <p:embed/>
                </p:oleObj>
              </mc:Choice>
              <mc:Fallback>
                <p:oleObj name="Equation" r:id="rId9" imgW="1320227" imgH="25389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19400"/>
                        <a:ext cx="193198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6" name="Object 58"/>
          <p:cNvGraphicFramePr>
            <a:graphicFrameLocks noChangeAspect="1"/>
          </p:cNvGraphicFramePr>
          <p:nvPr/>
        </p:nvGraphicFramePr>
        <p:xfrm>
          <a:off x="1905000" y="3581400"/>
          <a:ext cx="1905000" cy="358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5" name="Equation" r:id="rId11" imgW="1345616" imgH="253890" progId="Equation.DSMT4">
                  <p:embed/>
                </p:oleObj>
              </mc:Choice>
              <mc:Fallback>
                <p:oleObj name="Equation" r:id="rId11" imgW="1345616" imgH="25389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1905000" cy="358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2133600" y="2895600"/>
            <a:ext cx="381000" cy="533400"/>
            <a:chOff x="2133600" y="2895600"/>
            <a:chExt cx="685800" cy="533400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2286000" y="3160800"/>
              <a:ext cx="533400" cy="0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ight Brace 22"/>
            <p:cNvSpPr/>
            <p:nvPr/>
          </p:nvSpPr>
          <p:spPr>
            <a:xfrm>
              <a:off x="2133600" y="2895600"/>
              <a:ext cx="152400" cy="533400"/>
            </a:xfrm>
            <a:prstGeom prst="rightBrace">
              <a:avLst/>
            </a:prstGeom>
            <a:noFill/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42672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uk-UA" dirty="0" smtClean="0"/>
              <a:t>Аналогічно</a:t>
            </a:r>
          </a:p>
        </p:txBody>
      </p:sp>
      <p:graphicFrame>
        <p:nvGraphicFramePr>
          <p:cNvPr id="28" name="Object 56"/>
          <p:cNvGraphicFramePr>
            <a:graphicFrameLocks noChangeAspect="1"/>
          </p:cNvGraphicFramePr>
          <p:nvPr/>
        </p:nvGraphicFramePr>
        <p:xfrm>
          <a:off x="3573463" y="4267200"/>
          <a:ext cx="19224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6" name="Equation" r:id="rId13" imgW="1371600" imgH="254000" progId="Equation.DSMT4">
                  <p:embed/>
                </p:oleObj>
              </mc:Choice>
              <mc:Fallback>
                <p:oleObj name="Equation" r:id="rId13" imgW="1371600" imgH="25400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4267200"/>
                        <a:ext cx="192246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7"/>
          <p:cNvGraphicFramePr>
            <a:graphicFrameLocks noChangeAspect="1"/>
          </p:cNvGraphicFramePr>
          <p:nvPr/>
        </p:nvGraphicFramePr>
        <p:xfrm>
          <a:off x="1279525" y="4267200"/>
          <a:ext cx="21177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7" name="Equation" r:id="rId15" imgW="1447172" imgH="253890" progId="Equation.DSMT4">
                  <p:embed/>
                </p:oleObj>
              </mc:Choice>
              <mc:Fallback>
                <p:oleObj name="Equation" r:id="rId15" imgW="1447172" imgH="25389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4267200"/>
                        <a:ext cx="21177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0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91" name="Object 63"/>
          <p:cNvGraphicFramePr>
            <a:graphicFrameLocks noChangeAspect="1"/>
          </p:cNvGraphicFramePr>
          <p:nvPr/>
        </p:nvGraphicFramePr>
        <p:xfrm>
          <a:off x="2819400" y="4737100"/>
          <a:ext cx="11144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8" name="Equation" r:id="rId17" imgW="761669" imgH="253890" progId="Equation.DSMT4">
                  <p:embed/>
                </p:oleObj>
              </mc:Choice>
              <mc:Fallback>
                <p:oleObj name="Equation" r:id="rId17" imgW="761669" imgH="25389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37100"/>
                        <a:ext cx="1114425" cy="368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3962400" y="4724400"/>
            <a:ext cx="2895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 smtClean="0">
                <a:solidFill>
                  <a:srgbClr val="FF0000"/>
                </a:solidFill>
              </a:rPr>
              <a:t>емпірична температура</a:t>
            </a:r>
            <a:endParaRPr lang="uk-UA" sz="2000" dirty="0">
              <a:solidFill>
                <a:srgbClr val="FF000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0" y="5152072"/>
            <a:ext cx="7543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uk-UA" dirty="0" smtClean="0"/>
              <a:t>міра зручна для встановлення </a:t>
            </a: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тану рівноваги</a:t>
            </a:r>
          </a:p>
          <a:p>
            <a:pPr>
              <a:buFont typeface="Arial" pitchFamily="34" charset="0"/>
              <a:buChar char="•"/>
            </a:pPr>
            <a:r>
              <a:rPr lang="uk-UA" dirty="0" smtClean="0"/>
              <a:t>кожна </a:t>
            </a: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онотонна функція від </a:t>
            </a:r>
            <a:r>
              <a:rPr lang="el-GR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dirty="0" smtClean="0"/>
              <a:t>також може бути названа температурою</a:t>
            </a:r>
          </a:p>
          <a:p>
            <a:pPr>
              <a:buFont typeface="Arial" pitchFamily="34" charset="0"/>
              <a:buChar char="•"/>
            </a:pPr>
            <a:r>
              <a:rPr lang="uk-UA" dirty="0" smtClean="0"/>
              <a:t>тіло </a:t>
            </a: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uk-UA" dirty="0" smtClean="0"/>
              <a:t> має </a:t>
            </a: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більшу температуру </a:t>
            </a:r>
            <a:r>
              <a:rPr lang="uk-UA" dirty="0" smtClean="0"/>
              <a:t>за тіло </a:t>
            </a: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uk-UA" dirty="0" smtClean="0"/>
              <a:t>, якщо при тепловому контакті, тіло </a:t>
            </a: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 охолоджується</a:t>
            </a:r>
            <a:r>
              <a:rPr lang="uk-UA" dirty="0" smtClean="0"/>
              <a:t>, а тіло </a:t>
            </a: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 нагрівається</a:t>
            </a:r>
          </a:p>
          <a:p>
            <a:pPr>
              <a:buFont typeface="Arial" pitchFamily="34" charset="0"/>
              <a:buChar char="•"/>
            </a:pPr>
            <a:r>
              <a:rPr lang="uk-UA" dirty="0" smtClean="0"/>
              <a:t>температура є </a:t>
            </a: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ірою нагрітості тіла</a:t>
            </a:r>
            <a:endParaRPr lang="uk-UA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74960" y="2074902"/>
                <a:ext cx="16826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i="1" kern="50">
                            <a:effectLst/>
                            <a:latin typeface="Cambria Math" panose="02040503050406030204" pitchFamily="18" charset="0"/>
                            <a:ea typeface="Lucida Sans Unicode" panose="020B060203050402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uk-UA" i="1" kern="50">
                            <a:effectLst/>
                            <a:latin typeface="Cambria Math" panose="02040503050406030204" pitchFamily="18" charset="0"/>
                            <a:ea typeface="Lucida Sans Unicode" panose="020B0602030504020204" pitchFamily="34" charset="0"/>
                            <a:cs typeface="Times New Roman" panose="02020603050405020304" pitchFamily="18" charset="0"/>
                          </a:rPr>
                          <m:t>𝒜</m:t>
                        </m:r>
                      </m:sub>
                    </m:sSub>
                    <m:r>
                      <a:rPr lang="uk-UA" i="1" kern="50">
                        <a:effectLst/>
                        <a:latin typeface="Cambria Math" panose="02040503050406030204" pitchFamily="18" charset="0"/>
                        <a:ea typeface="Lucida Sans Unicode" panose="020B0602030504020204" pitchFamily="34" charset="0"/>
                        <a:cs typeface="Times New Roman" panose="02020603050405020304" pitchFamily="18" charset="0"/>
                      </a:rPr>
                      <m:t>≔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kern="50">
                                <a:effectLst/>
                                <a:latin typeface="Cambria Math" panose="02040503050406030204" pitchFamily="18" charset="0"/>
                                <a:ea typeface="Lucida Sans Unicode" panose="020B0602030504020204" pitchFamily="34" charset="0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uk-UA" i="1" kern="50">
                                <a:effectLst/>
                                <a:latin typeface="Cambria Math" panose="02040503050406030204" pitchFamily="18" charset="0"/>
                                <a:ea typeface="Lucida Sans Unicode" panose="020B0602030504020204" pitchFamily="34" charset="0"/>
                                <a:cs typeface="Times New Roman" panose="02020603050405020304" pitchFamily="18" charset="0"/>
                              </a:rPr>
                              <m:t>𝒜</m:t>
                            </m:r>
                          </m:sub>
                        </m:sSub>
                        <m:r>
                          <a:rPr lang="uk-UA" i="1" kern="50">
                            <a:effectLst/>
                            <a:latin typeface="Cambria Math" panose="02040503050406030204" pitchFamily="18" charset="0"/>
                            <a:ea typeface="Lucida Sans Unicode" panose="020B0602030504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uk-UA" i="1" kern="50">
                                <a:effectLst/>
                                <a:latin typeface="Cambria Math" panose="02040503050406030204" pitchFamily="18" charset="0"/>
                                <a:ea typeface="Lucida Sans Unicode" panose="020B060203050402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uk-UA" i="1" kern="50">
                                <a:effectLst/>
                                <a:latin typeface="Cambria Math" panose="02040503050406030204" pitchFamily="18" charset="0"/>
                                <a:ea typeface="Lucida Sans Unicode" panose="020B0602030504020204" pitchFamily="34" charset="0"/>
                                <a:cs typeface="Times New Roman" panose="02020603050405020304" pitchFamily="18" charset="0"/>
                              </a:rPr>
                              <m:t>𝒜</m:t>
                            </m:r>
                          </m:sub>
                        </m:sSub>
                      </m:e>
                    </m:d>
                  </m:oMath>
                </a14:m>
                <a:r>
                  <a:rPr lang="uk-UA" kern="50" dirty="0">
                    <a:effectLst/>
                    <a:latin typeface="Times New Roman" panose="02020603050405020304" pitchFamily="18" charset="0"/>
                    <a:ea typeface="Lucida Sans Unicode" panose="020B060203050402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960" y="2074902"/>
                <a:ext cx="1682640" cy="369332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726271" y="2074902"/>
                <a:ext cx="16069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i="1" kern="50">
                            <a:effectLst/>
                            <a:latin typeface="Cambria Math" panose="02040503050406030204" pitchFamily="18" charset="0"/>
                            <a:ea typeface="Lucida Sans Unicode" panose="020B060203050402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uk-UA" i="1" kern="50">
                            <a:effectLst/>
                            <a:latin typeface="Cambria Math" panose="02040503050406030204" pitchFamily="18" charset="0"/>
                            <a:ea typeface="Lucida Sans Unicode" panose="020B0602030504020204" pitchFamily="34" charset="0"/>
                            <a:cs typeface="Times New Roman" panose="02020603050405020304" pitchFamily="18" charset="0"/>
                          </a:rPr>
                          <m:t>ℬ</m:t>
                        </m:r>
                      </m:sub>
                    </m:sSub>
                    <m:r>
                      <a:rPr lang="uk-UA" i="1" kern="50">
                        <a:effectLst/>
                        <a:latin typeface="Cambria Math" panose="02040503050406030204" pitchFamily="18" charset="0"/>
                        <a:ea typeface="Lucida Sans Unicode" panose="020B0602030504020204" pitchFamily="34" charset="0"/>
                        <a:cs typeface="Times New Roman" panose="02020603050405020304" pitchFamily="18" charset="0"/>
                      </a:rPr>
                      <m:t>≔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kern="50">
                                <a:effectLst/>
                                <a:latin typeface="Cambria Math" panose="02040503050406030204" pitchFamily="18" charset="0"/>
                                <a:ea typeface="Lucida Sans Unicode" panose="020B0602030504020204" pitchFamily="34" charset="0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uk-UA" i="1" kern="50">
                                <a:effectLst/>
                                <a:latin typeface="Cambria Math" panose="02040503050406030204" pitchFamily="18" charset="0"/>
                                <a:ea typeface="Lucida Sans Unicode" panose="020B0602030504020204" pitchFamily="34" charset="0"/>
                                <a:cs typeface="Times New Roman" panose="02020603050405020304" pitchFamily="18" charset="0"/>
                              </a:rPr>
                              <m:t>ℬ</m:t>
                            </m:r>
                          </m:sub>
                        </m:sSub>
                        <m:r>
                          <a:rPr lang="uk-UA" i="1" kern="50">
                            <a:effectLst/>
                            <a:latin typeface="Cambria Math" panose="02040503050406030204" pitchFamily="18" charset="0"/>
                            <a:ea typeface="Lucida Sans Unicode" panose="020B0602030504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uk-UA" i="1" kern="50">
                                <a:effectLst/>
                                <a:latin typeface="Cambria Math" panose="02040503050406030204" pitchFamily="18" charset="0"/>
                                <a:ea typeface="Lucida Sans Unicode" panose="020B060203050402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uk-UA" i="1" kern="50">
                                <a:effectLst/>
                                <a:latin typeface="Cambria Math" panose="02040503050406030204" pitchFamily="18" charset="0"/>
                                <a:ea typeface="Lucida Sans Unicode" panose="020B0602030504020204" pitchFamily="34" charset="0"/>
                                <a:cs typeface="Times New Roman" panose="02020603050405020304" pitchFamily="18" charset="0"/>
                              </a:rPr>
                              <m:t>ℬ</m:t>
                            </m:r>
                          </m:sub>
                        </m:sSub>
                      </m:e>
                    </m:d>
                  </m:oMath>
                </a14:m>
                <a:r>
                  <a:rPr lang="uk-UA" kern="50" dirty="0">
                    <a:effectLst/>
                    <a:latin typeface="Times New Roman" panose="02020603050405020304" pitchFamily="18" charset="0"/>
                    <a:ea typeface="Lucida Sans Unicode" panose="020B060203050402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271" y="2074902"/>
                <a:ext cx="1606978" cy="369332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447088" y="2062795"/>
                <a:ext cx="16269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i="1" kern="50">
                            <a:effectLst/>
                            <a:latin typeface="Cambria Math" panose="02040503050406030204" pitchFamily="18" charset="0"/>
                            <a:ea typeface="Lucida Sans Unicode" panose="020B060203050402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uk-UA" i="1" kern="50">
                            <a:effectLst/>
                            <a:latin typeface="Cambria Math" panose="02040503050406030204" pitchFamily="18" charset="0"/>
                            <a:ea typeface="Lucida Sans Unicode" panose="020B0602030504020204" pitchFamily="34" charset="0"/>
                            <a:cs typeface="Times New Roman" panose="02020603050405020304" pitchFamily="18" charset="0"/>
                          </a:rPr>
                          <m:t>𝒞</m:t>
                        </m:r>
                      </m:sub>
                    </m:sSub>
                    <m:r>
                      <a:rPr lang="uk-UA" i="1" kern="50">
                        <a:effectLst/>
                        <a:latin typeface="Cambria Math" panose="02040503050406030204" pitchFamily="18" charset="0"/>
                        <a:ea typeface="Lucida Sans Unicode" panose="020B0602030504020204" pitchFamily="34" charset="0"/>
                        <a:cs typeface="Times New Roman" panose="02020603050405020304" pitchFamily="18" charset="0"/>
                      </a:rPr>
                      <m:t>≔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kern="50">
                                <a:effectLst/>
                                <a:latin typeface="Cambria Math" panose="02040503050406030204" pitchFamily="18" charset="0"/>
                                <a:ea typeface="Lucida Sans Unicode" panose="020B0602030504020204" pitchFamily="34" charset="0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uk-UA" i="1" kern="50">
                                <a:effectLst/>
                                <a:latin typeface="Cambria Math" panose="02040503050406030204" pitchFamily="18" charset="0"/>
                                <a:ea typeface="Lucida Sans Unicode" panose="020B0602030504020204" pitchFamily="34" charset="0"/>
                                <a:cs typeface="Times New Roman" panose="02020603050405020304" pitchFamily="18" charset="0"/>
                              </a:rPr>
                              <m:t>𝒞</m:t>
                            </m:r>
                          </m:sub>
                        </m:sSub>
                        <m:r>
                          <a:rPr lang="uk-UA" i="1" kern="50">
                            <a:effectLst/>
                            <a:latin typeface="Cambria Math" panose="02040503050406030204" pitchFamily="18" charset="0"/>
                            <a:ea typeface="Lucida Sans Unicode" panose="020B0602030504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uk-UA" i="1" kern="50">
                                <a:effectLst/>
                                <a:latin typeface="Cambria Math" panose="02040503050406030204" pitchFamily="18" charset="0"/>
                                <a:ea typeface="Lucida Sans Unicode" panose="020B060203050402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uk-UA" i="1" kern="50">
                                <a:effectLst/>
                                <a:latin typeface="Cambria Math" panose="02040503050406030204" pitchFamily="18" charset="0"/>
                                <a:ea typeface="Lucida Sans Unicode" panose="020B0602030504020204" pitchFamily="34" charset="0"/>
                                <a:cs typeface="Times New Roman" panose="02020603050405020304" pitchFamily="18" charset="0"/>
                              </a:rPr>
                              <m:t>𝒞</m:t>
                            </m:r>
                          </m:sub>
                        </m:sSub>
                      </m:e>
                    </m:d>
                  </m:oMath>
                </a14:m>
                <a:r>
                  <a:rPr lang="uk-UA" kern="50" dirty="0" smtClean="0">
                    <a:effectLst/>
                    <a:latin typeface="Times New Roman" panose="02020603050405020304" pitchFamily="18" charset="0"/>
                    <a:ea typeface="Lucida Sans Unicode" panose="020B060203050402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7088" y="2062795"/>
                <a:ext cx="1626984" cy="369332"/>
              </a:xfrm>
              <a:prstGeom prst="rect">
                <a:avLst/>
              </a:prstGeom>
              <a:blipFill rotWithShape="0">
                <a:blip r:embed="rId21"/>
                <a:stretch>
                  <a:fillRect t="-9836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4" grpId="0" autoUpdateAnimBg="0"/>
      <p:bldP spid="15" grpId="0" autoUpdateAnimBg="0"/>
      <p:bldP spid="22537" grpId="0" autoUpdateAnimBg="0"/>
      <p:bldP spid="17" grpId="0"/>
      <p:bldP spid="27" grpId="0" autoUpdateAnimBg="0"/>
      <p:bldP spid="33" grpId="0" autoUpdateAnimBg="0"/>
      <p:bldP spid="34" grpId="0" autoUpdateAnimBg="0"/>
      <p:bldP spid="3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>
            <a:noAutofit/>
          </a:bodyPr>
          <a:lstStyle/>
          <a:p>
            <a:pPr algn="l"/>
            <a:r>
              <a:rPr lang="uk-UA" sz="3600" dirty="0" smtClean="0"/>
              <a:t>Калібровка термометра</a:t>
            </a:r>
            <a:endParaRPr lang="uk-UA" sz="3600" dirty="0"/>
          </a:p>
        </p:txBody>
      </p:sp>
      <p:sp>
        <p:nvSpPr>
          <p:cNvPr id="4" name="Rectangle 3"/>
          <p:cNvSpPr/>
          <p:nvPr/>
        </p:nvSpPr>
        <p:spPr>
          <a:xfrm>
            <a:off x="0" y="53340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Вибір на користь визначення об</a:t>
            </a:r>
            <a:r>
              <a:rPr lang="ru-RU" dirty="0" smtClean="0"/>
              <a:t>'</a:t>
            </a:r>
            <a:r>
              <a:rPr lang="uk-UA" dirty="0" smtClean="0"/>
              <a:t>єму або тиску можна зробити з огляду на зручність, головне, щоб при цьому інша змінна залишалась </a:t>
            </a:r>
            <a:r>
              <a:rPr lang="uk-UA" dirty="0" smtClean="0">
                <a:solidFill>
                  <a:srgbClr val="FF0000"/>
                </a:solidFill>
              </a:rPr>
              <a:t>постійною</a:t>
            </a:r>
            <a:endParaRPr lang="uk-UA" dirty="0">
              <a:solidFill>
                <a:srgbClr val="FF0000"/>
              </a:solidFill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/>
          <p:nvPr/>
        </p:nvSpPr>
        <p:spPr>
          <a:xfrm>
            <a:off x="0" y="1143000"/>
            <a:ext cx="5715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uk-UA" dirty="0" smtClean="0"/>
              <a:t>щоб вимірювана температура не залежала від того, яку величину ми вимірюємо, вимірюють </a:t>
            </a: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ідносні зміни</a:t>
            </a:r>
            <a:endParaRPr lang="uk-UA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6096000" y="838200"/>
          <a:ext cx="10922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5" name="Equation" r:id="rId4" imgW="748975" imgH="253890" progId="Equation.DSMT4">
                  <p:embed/>
                </p:oleObj>
              </mc:Choice>
              <mc:Fallback>
                <p:oleObj name="Equation" r:id="rId4" imgW="748975" imgH="25389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838200"/>
                        <a:ext cx="10922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0" y="4050268"/>
            <a:ext cx="8305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uk-UA" dirty="0" smtClean="0"/>
              <a:t>Значенням відносних змін об</a:t>
            </a:r>
            <a:r>
              <a:rPr lang="en-US" dirty="0" smtClean="0"/>
              <a:t>’</a:t>
            </a:r>
            <a:r>
              <a:rPr lang="uk-UA" dirty="0" smtClean="0"/>
              <a:t>єму або тиску в різних станах приписуємо значення </a:t>
            </a:r>
          </a:p>
          <a:p>
            <a:pPr lvl="1">
              <a:buFont typeface="Wingdings" pitchFamily="2" charset="2"/>
              <a:buChar char="§"/>
            </a:pPr>
            <a:r>
              <a:rPr lang="uk-UA" dirty="0" smtClean="0"/>
              <a:t> </a:t>
            </a:r>
            <a:r>
              <a:rPr lang="uk-UA" dirty="0" smtClean="0">
                <a:solidFill>
                  <a:srgbClr val="FF0000"/>
                </a:solidFill>
              </a:rPr>
              <a:t>“0”</a:t>
            </a:r>
            <a:r>
              <a:rPr lang="uk-UA" dirty="0" smtClean="0"/>
              <a:t> та</a:t>
            </a:r>
          </a:p>
          <a:p>
            <a:pPr lvl="2">
              <a:buFont typeface="Wingdings" pitchFamily="2" charset="2"/>
              <a:buChar char="Ø"/>
            </a:pPr>
            <a:r>
              <a:rPr lang="uk-UA" dirty="0" smtClean="0">
                <a:solidFill>
                  <a:srgbClr val="FF0000"/>
                </a:solidFill>
              </a:rPr>
              <a:t>“100” </a:t>
            </a:r>
            <a:r>
              <a:rPr lang="uk-UA" dirty="0" smtClean="0"/>
              <a:t>(Цельсіус, Фарангейт)</a:t>
            </a:r>
          </a:p>
          <a:p>
            <a:pPr lvl="2">
              <a:buFont typeface="Wingdings" pitchFamily="2" charset="2"/>
              <a:buChar char="Ø"/>
            </a:pPr>
            <a:r>
              <a:rPr lang="uk-UA" dirty="0" smtClean="0">
                <a:solidFill>
                  <a:srgbClr val="0000CC"/>
                </a:solidFill>
              </a:rPr>
              <a:t>“</a:t>
            </a:r>
            <a:r>
              <a:rPr lang="en-US" dirty="0" smtClean="0">
                <a:solidFill>
                  <a:srgbClr val="0000CC"/>
                </a:solidFill>
              </a:rPr>
              <a:t>6</a:t>
            </a:r>
            <a:r>
              <a:rPr lang="uk-UA" dirty="0" smtClean="0">
                <a:solidFill>
                  <a:srgbClr val="0000CC"/>
                </a:solidFill>
              </a:rPr>
              <a:t>0” </a:t>
            </a:r>
            <a:r>
              <a:rPr lang="uk-UA" dirty="0" smtClean="0"/>
              <a:t>(Реомер)</a:t>
            </a:r>
          </a:p>
          <a:p>
            <a:pPr lvl="2">
              <a:buFont typeface="Wingdings" pitchFamily="2" charset="2"/>
              <a:buChar char="Ø"/>
            </a:pPr>
            <a:r>
              <a:rPr lang="uk-UA" dirty="0" smtClean="0">
                <a:solidFill>
                  <a:srgbClr val="0000CC"/>
                </a:solidFill>
              </a:rPr>
              <a:t>“12” </a:t>
            </a:r>
            <a:r>
              <a:rPr lang="uk-UA" dirty="0" smtClean="0"/>
              <a:t>(Ньютон)</a:t>
            </a:r>
          </a:p>
          <a:p>
            <a:pPr lvl="1">
              <a:buFont typeface="Wingdings" pitchFamily="2" charset="2"/>
              <a:buChar char="§"/>
            </a:pPr>
            <a:r>
              <a:rPr lang="uk-UA" dirty="0" smtClean="0"/>
              <a:t>Ділимо на відповідну кількість поділок</a:t>
            </a:r>
            <a:endParaRPr lang="uk-UA" dirty="0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1752600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uk-UA" dirty="0" smtClean="0"/>
              <a:t>зміни певної властивості (об</a:t>
            </a:r>
            <a:r>
              <a:rPr lang="en-US" dirty="0" smtClean="0"/>
              <a:t>’</a:t>
            </a:r>
            <a:r>
              <a:rPr lang="uk-UA" dirty="0" smtClean="0"/>
              <a:t>єм, тиск) </a:t>
            </a: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обочої речовини термометра </a:t>
            </a:r>
            <a:r>
              <a:rPr lang="uk-UA" dirty="0" smtClean="0"/>
              <a:t>(газ, ртуть, спирт, масло льону…), співставляємо із такою в характерному стані еталонної речовини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Font typeface="Courier New" pitchFamily="49" charset="0"/>
              <a:buChar char="o"/>
            </a:pPr>
            <a:r>
              <a:rPr lang="uk-UA" dirty="0" smtClean="0"/>
              <a:t>танення льоду (Цельсіус, Ньютон)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Font typeface="Courier New" pitchFamily="49" charset="0"/>
              <a:buChar char="o"/>
            </a:pPr>
            <a:r>
              <a:rPr lang="uk-UA" dirty="0" smtClean="0"/>
              <a:t>танення суміші 50:50 льоду і солі (Фарангейт, Реомер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0" y="289560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uk-UA" dirty="0" smtClean="0"/>
              <a:t>Щоб визначити </a:t>
            </a: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шкалу термометра</a:t>
            </a:r>
            <a:r>
              <a:rPr lang="uk-UA" dirty="0" smtClean="0"/>
              <a:t>, необхідно вибрати ще один характерний стан еталонної речовини та приписати йому іншу температуру</a:t>
            </a:r>
          </a:p>
          <a:p>
            <a:pPr lvl="1">
              <a:buFont typeface="Wingdings" pitchFamily="2" charset="2"/>
              <a:buChar char="Ø"/>
            </a:pPr>
            <a:r>
              <a:rPr lang="uk-UA" dirty="0" smtClean="0"/>
              <a:t>Кипіння води (Цельсіус, Реомер)</a:t>
            </a:r>
          </a:p>
          <a:p>
            <a:pPr lvl="1">
              <a:buFont typeface="Wingdings" pitchFamily="2" charset="2"/>
              <a:buChar char="Ø"/>
            </a:pPr>
            <a:r>
              <a:rPr lang="uk-UA" dirty="0" smtClean="0"/>
              <a:t>Температура тіла людини (Фарангейт, Ньютон)</a:t>
            </a:r>
            <a:endParaRPr lang="en-US" dirty="0"/>
          </a:p>
        </p:txBody>
      </p:sp>
      <p:graphicFrame>
        <p:nvGraphicFramePr>
          <p:cNvPr id="22579" name="Object 51"/>
          <p:cNvGraphicFramePr>
            <a:graphicFrameLocks noChangeAspect="1"/>
          </p:cNvGraphicFramePr>
          <p:nvPr/>
        </p:nvGraphicFramePr>
        <p:xfrm>
          <a:off x="6219825" y="1231900"/>
          <a:ext cx="6127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6" name="Equation" r:id="rId6" imgW="418918" imgH="342751" progId="Equation.DSMT4">
                  <p:embed/>
                </p:oleObj>
              </mc:Choice>
              <mc:Fallback>
                <p:oleObj name="Equation" r:id="rId6" imgW="418918" imgH="342751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1231900"/>
                        <a:ext cx="612775" cy="498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0" name="Object 52"/>
          <p:cNvGraphicFramePr>
            <a:graphicFrameLocks noChangeAspect="1"/>
          </p:cNvGraphicFramePr>
          <p:nvPr/>
        </p:nvGraphicFramePr>
        <p:xfrm>
          <a:off x="7334250" y="1231900"/>
          <a:ext cx="6302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7" name="Equation" r:id="rId8" imgW="431613" imgH="342751" progId="Equation.DSMT4">
                  <p:embed/>
                </p:oleObj>
              </mc:Choice>
              <mc:Fallback>
                <p:oleObj name="Equation" r:id="rId8" imgW="431613" imgH="342751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1231900"/>
                        <a:ext cx="630238" cy="498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57912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uk-UA" dirty="0" smtClean="0"/>
              <a:t>Можна використати </a:t>
            </a:r>
            <a:r>
              <a:rPr lang="uk-UA" dirty="0" smtClean="0">
                <a:solidFill>
                  <a:srgbClr val="FF0000"/>
                </a:solidFill>
              </a:rPr>
              <a:t>будь-яку</a:t>
            </a:r>
            <a:r>
              <a:rPr lang="uk-UA" dirty="0" smtClean="0"/>
              <a:t> характеристику речовини, що є </a:t>
            </a:r>
            <a:r>
              <a:rPr lang="uk-UA" dirty="0" smtClean="0">
                <a:solidFill>
                  <a:srgbClr val="FF0000"/>
                </a:solidFill>
              </a:rPr>
              <a:t>функцією стану системи</a:t>
            </a:r>
          </a:p>
        </p:txBody>
      </p:sp>
      <p:graphicFrame>
        <p:nvGraphicFramePr>
          <p:cNvPr id="2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391619"/>
              </p:ext>
            </p:extLst>
          </p:nvPr>
        </p:nvGraphicFramePr>
        <p:xfrm>
          <a:off x="5903912" y="6269498"/>
          <a:ext cx="9286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8" name="Equation" r:id="rId10" imgW="634725" imgH="253890" progId="Equation.DSMT4">
                  <p:embed/>
                </p:oleObj>
              </mc:Choice>
              <mc:Fallback>
                <p:oleObj name="Equation" r:id="rId10" imgW="634725" imgH="25389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2" y="6269498"/>
                        <a:ext cx="92868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0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4" name="Rectangle 33"/>
          <p:cNvSpPr/>
          <p:nvPr/>
        </p:nvSpPr>
        <p:spPr>
          <a:xfrm>
            <a:off x="0" y="6096000"/>
            <a:ext cx="5562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uk-UA" dirty="0" smtClean="0"/>
              <a:t>На практиці використовують </a:t>
            </a:r>
            <a:r>
              <a:rPr lang="uk-UA" dirty="0" smtClean="0">
                <a:solidFill>
                  <a:srgbClr val="FF0000"/>
                </a:solidFill>
              </a:rPr>
              <a:t>функціональний зв'язок </a:t>
            </a:r>
            <a:r>
              <a:rPr lang="uk-UA" dirty="0" smtClean="0"/>
              <a:t>між властивістю робочої речовини та температурою</a:t>
            </a:r>
            <a:endParaRPr lang="uk-UA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890539" y="6227301"/>
                <a:ext cx="1517660" cy="4104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ℰ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ℰ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0539" y="6227301"/>
                <a:ext cx="1517660" cy="410497"/>
              </a:xfrm>
              <a:prstGeom prst="rect">
                <a:avLst/>
              </a:prstGeom>
              <a:blipFill rotWithShape="0">
                <a:blip r:embed="rId12" cstate="print"/>
                <a:stretch>
                  <a:fillRect t="-153731" r="-41767" b="-2283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5" grpId="0" autoUpdateAnimBg="0"/>
      <p:bldP spid="22537" grpId="0" autoUpdateAnimBg="0"/>
      <p:bldP spid="17" grpId="0" autoUpdateAnimBg="0"/>
      <p:bldP spid="27" grpId="0" autoUpdateAnimBg="0"/>
      <p:bldP spid="34" grpId="0" autoUpdateAnimBg="0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>
            <a:noAutofit/>
          </a:bodyPr>
          <a:lstStyle/>
          <a:p>
            <a:pPr algn="l"/>
            <a:r>
              <a:rPr lang="uk-UA" sz="3600" dirty="0" smtClean="0"/>
              <a:t>Емпіричні шкали</a:t>
            </a:r>
            <a:endParaRPr lang="uk-UA" sz="3600" dirty="0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90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pSp>
        <p:nvGrpSpPr>
          <p:cNvPr id="22" name="Group 21"/>
          <p:cNvGrpSpPr/>
          <p:nvPr/>
        </p:nvGrpSpPr>
        <p:grpSpPr>
          <a:xfrm>
            <a:off x="76200" y="1066800"/>
            <a:ext cx="7755322" cy="4800600"/>
            <a:chOff x="152400" y="685800"/>
            <a:chExt cx="8613775" cy="5334000"/>
          </a:xfrm>
        </p:grpSpPr>
        <p:pic>
          <p:nvPicPr>
            <p:cNvPr id="61448" name="Picture 8" descr="https://upload.wikimedia.org/wikipedia/en/timeline/d83004986e7625d3d1c36c62fe6f0b28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2400" y="685800"/>
              <a:ext cx="8610600" cy="476250"/>
            </a:xfrm>
            <a:prstGeom prst="rect">
              <a:avLst/>
            </a:prstGeom>
            <a:noFill/>
          </p:spPr>
        </p:pic>
        <p:pic>
          <p:nvPicPr>
            <p:cNvPr id="61450" name="Picture 10" descr="https://upload.wikimedia.org/wikipedia/en/timeline/820d0641babed0db4bbbbfec51d1af97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" y="2286000"/>
              <a:ext cx="8610600" cy="476250"/>
            </a:xfrm>
            <a:prstGeom prst="rect">
              <a:avLst/>
            </a:prstGeom>
            <a:noFill/>
          </p:spPr>
        </p:pic>
        <p:pic>
          <p:nvPicPr>
            <p:cNvPr id="61452" name="Picture 12" descr="https://upload.wikimedia.org/wikipedia/en/timeline/cb8d8d080b3cedb38ea6f0cded5b46d7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55575" y="3943350"/>
              <a:ext cx="8610600" cy="476250"/>
            </a:xfrm>
            <a:prstGeom prst="rect">
              <a:avLst/>
            </a:prstGeom>
            <a:noFill/>
          </p:spPr>
        </p:pic>
        <p:pic>
          <p:nvPicPr>
            <p:cNvPr id="61454" name="Picture 14" descr="https://upload.wikimedia.org/wikipedia/en/timeline/be6c2c69e48162247b7591f13b3c8fec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55575" y="5543550"/>
              <a:ext cx="8610600" cy="476250"/>
            </a:xfrm>
            <a:prstGeom prst="rect">
              <a:avLst/>
            </a:prstGeom>
            <a:noFill/>
          </p:spPr>
        </p:pic>
      </p:grpSp>
      <p:grpSp>
        <p:nvGrpSpPr>
          <p:cNvPr id="36" name="Group 35"/>
          <p:cNvGrpSpPr/>
          <p:nvPr/>
        </p:nvGrpSpPr>
        <p:grpSpPr>
          <a:xfrm>
            <a:off x="7690923" y="152400"/>
            <a:ext cx="1224477" cy="1633954"/>
            <a:chOff x="7690923" y="228600"/>
            <a:chExt cx="1224477" cy="1633954"/>
          </a:xfrm>
        </p:grpSpPr>
        <p:grpSp>
          <p:nvGrpSpPr>
            <p:cNvPr id="26" name="Group 25"/>
            <p:cNvGrpSpPr/>
            <p:nvPr/>
          </p:nvGrpSpPr>
          <p:grpSpPr>
            <a:xfrm>
              <a:off x="7690923" y="1524000"/>
              <a:ext cx="1224477" cy="338554"/>
              <a:chOff x="7558365" y="1524000"/>
              <a:chExt cx="1224477" cy="338554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7558365" y="1524000"/>
                <a:ext cx="66396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uk-UA" sz="1600" dirty="0" smtClean="0"/>
                  <a:t>1701-</a:t>
                </a:r>
                <a:endParaRPr lang="uk-UA" sz="1600" dirty="0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8134908" y="1524000"/>
                <a:ext cx="64793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uk-UA" sz="1600" dirty="0" smtClean="0"/>
                  <a:t>1744 </a:t>
                </a:r>
                <a:endParaRPr lang="uk-UA" sz="1600" dirty="0"/>
              </a:p>
            </p:txBody>
          </p:sp>
        </p:grpSp>
        <p:pic>
          <p:nvPicPr>
            <p:cNvPr id="61460" name="Picture 20" descr="Anders Celsius.jp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791251" y="228600"/>
              <a:ext cx="1027504" cy="1371600"/>
            </a:xfrm>
            <a:prstGeom prst="rect">
              <a:avLst/>
            </a:prstGeom>
            <a:noFill/>
          </p:spPr>
        </p:pic>
      </p:grpSp>
      <p:grpSp>
        <p:nvGrpSpPr>
          <p:cNvPr id="35" name="Group 34"/>
          <p:cNvGrpSpPr/>
          <p:nvPr/>
        </p:nvGrpSpPr>
        <p:grpSpPr>
          <a:xfrm>
            <a:off x="7703723" y="5181600"/>
            <a:ext cx="1364077" cy="1676400"/>
            <a:chOff x="7703723" y="5017532"/>
            <a:chExt cx="1364077" cy="1676400"/>
          </a:xfrm>
        </p:grpSpPr>
        <p:pic>
          <p:nvPicPr>
            <p:cNvPr id="61458" name="Picture 18" descr="Portrait of man in black with shoulder-length, wavy brown hair, a large sharp nose, and a distracted gaze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7831522" y="5017532"/>
              <a:ext cx="1007678" cy="1383268"/>
            </a:xfrm>
            <a:prstGeom prst="rect">
              <a:avLst/>
            </a:prstGeom>
            <a:noFill/>
          </p:spPr>
        </p:pic>
        <p:grpSp>
          <p:nvGrpSpPr>
            <p:cNvPr id="33" name="Group 32"/>
            <p:cNvGrpSpPr/>
            <p:nvPr/>
          </p:nvGrpSpPr>
          <p:grpSpPr>
            <a:xfrm>
              <a:off x="7703723" y="6355378"/>
              <a:ext cx="1364077" cy="338554"/>
              <a:chOff x="7703723" y="6355378"/>
              <a:chExt cx="1364077" cy="338554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7703723" y="6355378"/>
                <a:ext cx="66396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uk-UA" sz="1600" dirty="0" smtClean="0"/>
                  <a:t>1642-</a:t>
                </a:r>
                <a:endParaRPr lang="uk-UA" sz="1600" dirty="0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8237123" y="6355378"/>
                <a:ext cx="830677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uk-UA" sz="1600" dirty="0" smtClean="0"/>
                  <a:t> 1726/7</a:t>
                </a:r>
                <a:endParaRPr lang="uk-UA" sz="1600" dirty="0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72400" y="1828800"/>
            <a:ext cx="1127232" cy="1633954"/>
            <a:chOff x="7772400" y="1828800"/>
            <a:chExt cx="1127232" cy="1633954"/>
          </a:xfrm>
        </p:grpSpPr>
        <p:pic>
          <p:nvPicPr>
            <p:cNvPr id="61464" name="Picture 24" descr="Fahrenheit small.jpg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7835590" y="1828800"/>
              <a:ext cx="1003610" cy="1371600"/>
            </a:xfrm>
            <a:prstGeom prst="rect">
              <a:avLst/>
            </a:prstGeom>
            <a:noFill/>
          </p:spPr>
        </p:pic>
        <p:sp>
          <p:nvSpPr>
            <p:cNvPr id="37" name="Rectangle 36"/>
            <p:cNvSpPr/>
            <p:nvPr/>
          </p:nvSpPr>
          <p:spPr>
            <a:xfrm>
              <a:off x="7772400" y="3124200"/>
              <a:ext cx="112723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uk-UA" sz="1600" dirty="0" smtClean="0"/>
                <a:t>1686- 1736</a:t>
              </a:r>
              <a:endParaRPr lang="uk-UA" sz="1600" dirty="0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772400" y="3505200"/>
            <a:ext cx="1127232" cy="1557754"/>
            <a:chOff x="7772400" y="3505200"/>
            <a:chExt cx="1127232" cy="1557754"/>
          </a:xfrm>
        </p:grpSpPr>
        <p:pic>
          <p:nvPicPr>
            <p:cNvPr id="61462" name="Picture 22" descr="Rene reaumur.jpg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7848600" y="3505200"/>
              <a:ext cx="972656" cy="1295400"/>
            </a:xfrm>
            <a:prstGeom prst="rect">
              <a:avLst/>
            </a:prstGeom>
            <a:noFill/>
          </p:spPr>
        </p:pic>
        <p:sp>
          <p:nvSpPr>
            <p:cNvPr id="39" name="Rectangle 38"/>
            <p:cNvSpPr/>
            <p:nvPr/>
          </p:nvSpPr>
          <p:spPr>
            <a:xfrm>
              <a:off x="7772400" y="4724400"/>
              <a:ext cx="112723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uk-UA" sz="1600" dirty="0" smtClean="0"/>
                <a:t>1683- 1757</a:t>
              </a:r>
              <a:endParaRPr lang="uk-UA" sz="1600" dirty="0"/>
            </a:p>
          </p:txBody>
        </p:sp>
      </p:grpSp>
      <p:cxnSp>
        <p:nvCxnSpPr>
          <p:cNvPr id="6" name="Straight Arrow Connector 5"/>
          <p:cNvCxnSpPr/>
          <p:nvPr/>
        </p:nvCxnSpPr>
        <p:spPr>
          <a:xfrm>
            <a:off x="1198800" y="1524000"/>
            <a:ext cx="0" cy="982980"/>
          </a:xfrm>
          <a:prstGeom prst="straightConnector1">
            <a:avLst/>
          </a:prstGeom>
          <a:ln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524000"/>
          </a:xfrm>
        </p:spPr>
        <p:txBody>
          <a:bodyPr>
            <a:no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uk-UA" sz="3200" b="1" dirty="0" smtClean="0">
                <a:solidFill>
                  <a:srgbClr val="0000CC"/>
                </a:solidFill>
              </a:rPr>
              <a:t>В американських фільмах, якщо ідеться про нестерпну спеку, говорять, що температура наближається до 100 градусів. Скільки це?</a:t>
            </a:r>
            <a:endParaRPr lang="uk-UA" sz="3200" b="1" dirty="0">
              <a:solidFill>
                <a:srgbClr val="0000CC"/>
              </a:solidFill>
            </a:endParaRPr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0" y="1676400"/>
            <a:ext cx="91440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uk-UA" sz="3200" b="1" dirty="0" smtClean="0">
                <a:solidFill>
                  <a:srgbClr val="0000CC"/>
                </a:solidFill>
              </a:rPr>
              <a:t>За якої температури є однаковими показання термометрів по Цельсію і </a:t>
            </a:r>
            <a:r>
              <a:rPr lang="uk-UA" sz="3200" b="1" dirty="0" err="1" smtClean="0">
                <a:solidFill>
                  <a:srgbClr val="0000CC"/>
                </a:solidFill>
              </a:rPr>
              <a:t>Фарангейту</a:t>
            </a:r>
            <a:r>
              <a:rPr lang="uk-UA" sz="3200" b="1" dirty="0" smtClean="0">
                <a:solidFill>
                  <a:srgbClr val="0000CC"/>
                </a:solidFill>
              </a:rPr>
              <a:t>?</a:t>
            </a:r>
            <a:endParaRPr lang="uk-UA" sz="3200" b="1" dirty="0">
              <a:solidFill>
                <a:srgbClr val="0000CC"/>
              </a:solidFill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5862" y="2895600"/>
            <a:ext cx="91440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uk-UA" sz="3200" b="1" dirty="0" smtClean="0">
                <a:solidFill>
                  <a:srgbClr val="0000CC"/>
                </a:solidFill>
              </a:rPr>
              <a:t>Хто прийняв за 0 градусів температуру танення льоду?</a:t>
            </a:r>
            <a:endParaRPr lang="uk-UA" sz="3200" b="1" dirty="0">
              <a:solidFill>
                <a:srgbClr val="0000CC"/>
              </a:solidFill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0" y="4038600"/>
            <a:ext cx="91440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uk-UA" sz="3200" b="1" dirty="0" smtClean="0">
                <a:solidFill>
                  <a:srgbClr val="0000CC"/>
                </a:solidFill>
              </a:rPr>
              <a:t>Хто використав температуру </a:t>
            </a:r>
            <a:r>
              <a:rPr lang="uk-UA" sz="3200" b="1" dirty="0">
                <a:solidFill>
                  <a:srgbClr val="0000CC"/>
                </a:solidFill>
              </a:rPr>
              <a:t>кипіння </a:t>
            </a:r>
            <a:r>
              <a:rPr lang="uk-UA" sz="3200" b="1" dirty="0" smtClean="0">
                <a:solidFill>
                  <a:srgbClr val="0000CC"/>
                </a:solidFill>
              </a:rPr>
              <a:t>води</a:t>
            </a:r>
            <a:r>
              <a:rPr lang="en-US" sz="3200" b="1" dirty="0" smtClean="0">
                <a:solidFill>
                  <a:srgbClr val="0000CC"/>
                </a:solidFill>
              </a:rPr>
              <a:t> </a:t>
            </a:r>
            <a:r>
              <a:rPr lang="uk-UA" sz="3200" b="1" dirty="0" smtClean="0">
                <a:solidFill>
                  <a:srgbClr val="0000CC"/>
                </a:solidFill>
              </a:rPr>
              <a:t>для </a:t>
            </a:r>
            <a:r>
              <a:rPr lang="uk-UA" sz="3200" b="1" dirty="0" err="1" smtClean="0">
                <a:solidFill>
                  <a:srgbClr val="0000CC"/>
                </a:solidFill>
              </a:rPr>
              <a:t>калібровки</a:t>
            </a:r>
            <a:r>
              <a:rPr lang="uk-UA" sz="3200" b="1" dirty="0" smtClean="0">
                <a:solidFill>
                  <a:srgbClr val="0000CC"/>
                </a:solidFill>
              </a:rPr>
              <a:t> термометра?</a:t>
            </a:r>
            <a:endParaRPr lang="uk-UA" sz="3200" b="1" dirty="0">
              <a:solidFill>
                <a:srgbClr val="0000CC"/>
              </a:solidFill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0" y="5410200"/>
            <a:ext cx="91440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uk-UA" sz="3200" b="1" dirty="0" smtClean="0">
                <a:solidFill>
                  <a:srgbClr val="0000CC"/>
                </a:solidFill>
              </a:rPr>
              <a:t>На скільки поділок була поділена температурна шкала </a:t>
            </a:r>
            <a:r>
              <a:rPr lang="uk-UA" sz="3200" b="1" dirty="0" err="1" smtClean="0">
                <a:solidFill>
                  <a:srgbClr val="0000CC"/>
                </a:solidFill>
              </a:rPr>
              <a:t>Фарангейтом</a:t>
            </a:r>
            <a:r>
              <a:rPr lang="uk-UA" sz="3200" b="1" dirty="0" smtClean="0">
                <a:solidFill>
                  <a:srgbClr val="0000CC"/>
                </a:solidFill>
              </a:rPr>
              <a:t>, </a:t>
            </a:r>
            <a:r>
              <a:rPr lang="uk-UA" sz="3200" b="1" dirty="0" err="1" smtClean="0">
                <a:solidFill>
                  <a:srgbClr val="0000CC"/>
                </a:solidFill>
              </a:rPr>
              <a:t>Реомером</a:t>
            </a:r>
            <a:r>
              <a:rPr lang="uk-UA" sz="3200" b="1" dirty="0" smtClean="0">
                <a:solidFill>
                  <a:srgbClr val="0000CC"/>
                </a:solidFill>
              </a:rPr>
              <a:t>, Ньютоном? Які у них були міркування?</a:t>
            </a:r>
            <a:endParaRPr lang="uk-UA" sz="3200" b="1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219320" y="171720"/>
              <a:ext cx="6963120" cy="4881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13200" y="167760"/>
                <a:ext cx="6974640" cy="489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4871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5" grpId="0"/>
      <p:bldP spid="1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>
            <a:noAutofit/>
          </a:bodyPr>
          <a:lstStyle/>
          <a:p>
            <a:pPr algn="l"/>
            <a:r>
              <a:rPr lang="uk-UA" sz="3600" dirty="0" smtClean="0"/>
              <a:t>Газовий термометр</a:t>
            </a:r>
            <a:endParaRPr lang="uk-UA" sz="3600" dirty="0"/>
          </a:p>
        </p:txBody>
      </p:sp>
      <p:sp>
        <p:nvSpPr>
          <p:cNvPr id="4" name="Rectangle 3"/>
          <p:cNvSpPr/>
          <p:nvPr/>
        </p:nvSpPr>
        <p:spPr>
          <a:xfrm>
            <a:off x="0" y="533400"/>
            <a:ext cx="6477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 smtClean="0">
                <a:solidFill>
                  <a:srgbClr val="FF0000"/>
                </a:solidFill>
              </a:rPr>
              <a:t>Газові термометри </a:t>
            </a:r>
            <a:r>
              <a:rPr lang="uk-UA" sz="2000" dirty="0" smtClean="0"/>
              <a:t>розділяють на термометри при </a:t>
            </a:r>
            <a:r>
              <a:rPr lang="uk-UA" sz="2000" dirty="0" smtClean="0">
                <a:solidFill>
                  <a:srgbClr val="0000CC"/>
                </a:solidFill>
              </a:rPr>
              <a:t>сталому об</a:t>
            </a:r>
            <a:r>
              <a:rPr lang="en-US" sz="2000" dirty="0" smtClean="0">
                <a:solidFill>
                  <a:srgbClr val="0000CC"/>
                </a:solidFill>
              </a:rPr>
              <a:t>’</a:t>
            </a:r>
            <a:r>
              <a:rPr lang="uk-UA" sz="2000" dirty="0" smtClean="0">
                <a:solidFill>
                  <a:srgbClr val="0000CC"/>
                </a:solidFill>
              </a:rPr>
              <a:t>ємі </a:t>
            </a:r>
            <a:r>
              <a:rPr lang="uk-UA" sz="2000" dirty="0" smtClean="0"/>
              <a:t>та при </a:t>
            </a:r>
            <a:r>
              <a:rPr lang="uk-UA" sz="2000" dirty="0" smtClean="0">
                <a:solidFill>
                  <a:srgbClr val="0000CC"/>
                </a:solidFill>
              </a:rPr>
              <a:t>сталому тиску</a:t>
            </a:r>
            <a:endParaRPr lang="uk-UA" sz="2000" dirty="0">
              <a:solidFill>
                <a:srgbClr val="0000CC"/>
              </a:solidFill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3124200" y="4050268"/>
          <a:ext cx="1295400" cy="34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2" name="Equation" r:id="rId3" imgW="850900" imgH="228600" progId="Equation.DSMT4">
                  <p:embed/>
                </p:oleObj>
              </mc:Choice>
              <mc:Fallback>
                <p:oleObj name="Equation" r:id="rId3" imgW="850900" imgH="2286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50268"/>
                        <a:ext cx="1295400" cy="349339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17475" y="1371600"/>
          <a:ext cx="190296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3" name="Equation" r:id="rId5" imgW="1016000" imgH="203200" progId="Equation.DSMT4">
                  <p:embed/>
                </p:oleObj>
              </mc:Choice>
              <mc:Fallback>
                <p:oleObj name="Equation" r:id="rId5" imgW="1016000" imgH="2032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1371600"/>
                        <a:ext cx="1902966" cy="3810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514600" y="4050268"/>
            <a:ext cx="685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або</a:t>
            </a:r>
            <a:endParaRPr lang="uk-UA" sz="2000" i="1" baseline="-25000" dirty="0">
              <a:solidFill>
                <a:srgbClr val="FF0000"/>
              </a:solidFill>
              <a:latin typeface="Kozuka Gothic Pro EL" pitchFamily="34" charset="-128"/>
              <a:ea typeface="Kozuka Gothic Pro EL" pitchFamily="34" charset="-128"/>
            </a:endParaRP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2286000"/>
            <a:ext cx="4724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uk-UA" sz="2000" dirty="0" smtClean="0"/>
              <a:t>За </a:t>
            </a:r>
            <a:r>
              <a:rPr lang="uk-UA" sz="2000" dirty="0" smtClean="0">
                <a:solidFill>
                  <a:srgbClr val="FF0000"/>
                </a:solidFill>
              </a:rPr>
              <a:t>Шарлем та Гей-Люсаком </a:t>
            </a:r>
            <a:r>
              <a:rPr lang="uk-UA" sz="2000" dirty="0" smtClean="0"/>
              <a:t>при зміні температури на 1 градус вибраній згідно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0" y="5867400"/>
            <a:ext cx="617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000" dirty="0" smtClean="0"/>
              <a:t>Аналогічне співідношення отримаємо і для </a:t>
            </a:r>
            <a:r>
              <a:rPr lang="uk-UA" sz="2000" dirty="0" smtClean="0">
                <a:solidFill>
                  <a:srgbClr val="FF0000"/>
                </a:solidFill>
              </a:rPr>
              <a:t>термометра сталого об'єму, </a:t>
            </a:r>
            <a:r>
              <a:rPr lang="uk-UA" sz="2000" dirty="0" smtClean="0"/>
              <a:t>який вимірює зміни тиску</a:t>
            </a:r>
            <a:endParaRPr lang="en-US" sz="2000" dirty="0" smtClean="0"/>
          </a:p>
        </p:txBody>
      </p:sp>
      <p:graphicFrame>
        <p:nvGraphicFramePr>
          <p:cNvPr id="22584" name="Object 56"/>
          <p:cNvGraphicFramePr>
            <a:graphicFrameLocks noChangeAspect="1"/>
          </p:cNvGraphicFramePr>
          <p:nvPr/>
        </p:nvGraphicFramePr>
        <p:xfrm>
          <a:off x="1143000" y="4050268"/>
          <a:ext cx="1295400" cy="347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4" name="Equation" r:id="rId7" imgW="850900" imgH="228600" progId="Equation.DSMT4">
                  <p:embed/>
                </p:oleObj>
              </mc:Choice>
              <mc:Fallback>
                <p:oleObj name="Equation" r:id="rId7" imgW="850900" imgH="228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50268"/>
                        <a:ext cx="1295400" cy="3479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4495800"/>
            <a:ext cx="3810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uk-UA" sz="2000" dirty="0" smtClean="0"/>
              <a:t>Позначивши константу для </a:t>
            </a:r>
            <a:r>
              <a:rPr lang="en-US" sz="2000" i="1" dirty="0" smtClean="0"/>
              <a:t>t</a:t>
            </a:r>
            <a:r>
              <a:rPr lang="ru-RU" sz="2000" dirty="0" smtClean="0"/>
              <a:t>=0</a:t>
            </a:r>
            <a:r>
              <a:rPr lang="en-US" sz="2000" baseline="30000" dirty="0" err="1" smtClean="0"/>
              <a:t>o</a:t>
            </a:r>
            <a:r>
              <a:rPr lang="en-US" sz="2000" dirty="0" err="1" smtClean="0"/>
              <a:t>C</a:t>
            </a:r>
            <a:endParaRPr lang="uk-UA" sz="2000" dirty="0" smtClean="0"/>
          </a:p>
        </p:txBody>
      </p:sp>
      <p:graphicFrame>
        <p:nvGraphicFramePr>
          <p:cNvPr id="28" name="Object 56"/>
          <p:cNvGraphicFramePr>
            <a:graphicFrameLocks noChangeAspect="1"/>
          </p:cNvGraphicFramePr>
          <p:nvPr/>
        </p:nvGraphicFramePr>
        <p:xfrm>
          <a:off x="3767160" y="4495800"/>
          <a:ext cx="95724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5" name="Equation" r:id="rId9" imgW="571252" imgH="228501" progId="Equation.DSMT4">
                  <p:embed/>
                </p:oleObj>
              </mc:Choice>
              <mc:Fallback>
                <p:oleObj name="Equation" r:id="rId9" imgW="571252" imgH="228501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60" y="4495800"/>
                        <a:ext cx="95724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7"/>
          <p:cNvGraphicFramePr>
            <a:graphicFrameLocks noChangeAspect="1"/>
          </p:cNvGraphicFramePr>
          <p:nvPr/>
        </p:nvGraphicFramePr>
        <p:xfrm>
          <a:off x="1447800" y="5410200"/>
          <a:ext cx="22415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6" name="Equation" r:id="rId11" imgW="1269449" imgH="253890" progId="Equation.DSMT4">
                  <p:embed/>
                </p:oleObj>
              </mc:Choice>
              <mc:Fallback>
                <p:oleObj name="Equation" r:id="rId11" imgW="1269449" imgH="25389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10200"/>
                        <a:ext cx="2241550" cy="444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0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3" name="Rectangle 32"/>
          <p:cNvSpPr/>
          <p:nvPr/>
        </p:nvSpPr>
        <p:spPr>
          <a:xfrm>
            <a:off x="0" y="4876800"/>
            <a:ext cx="4800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 smtClean="0">
                <a:solidFill>
                  <a:srgbClr val="FF0000"/>
                </a:solidFill>
              </a:rPr>
              <a:t> </a:t>
            </a:r>
            <a:r>
              <a:rPr lang="uk-UA" sz="2000" dirty="0" smtClean="0"/>
              <a:t>отримаємо остаточно</a:t>
            </a:r>
            <a:endParaRPr lang="uk-UA" sz="2000" dirty="0"/>
          </a:p>
        </p:txBody>
      </p:sp>
      <p:grpSp>
        <p:nvGrpSpPr>
          <p:cNvPr id="31" name="Group 30"/>
          <p:cNvGrpSpPr/>
          <p:nvPr/>
        </p:nvGrpSpPr>
        <p:grpSpPr>
          <a:xfrm>
            <a:off x="6400800" y="3223111"/>
            <a:ext cx="2667000" cy="3558689"/>
            <a:chOff x="6549528" y="132665"/>
            <a:chExt cx="2667000" cy="3558689"/>
          </a:xfrm>
        </p:grpSpPr>
        <p:sp>
          <p:nvSpPr>
            <p:cNvPr id="15" name="Rectangle 14"/>
            <p:cNvSpPr/>
            <p:nvPr/>
          </p:nvSpPr>
          <p:spPr>
            <a:xfrm>
              <a:off x="6549528" y="3352800"/>
              <a:ext cx="26670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uk-UA" sz="1600" dirty="0" smtClean="0">
                  <a:solidFill>
                    <a:srgbClr val="0000CC"/>
                  </a:solidFill>
                </a:rPr>
                <a:t>Термометр сталого об’єму</a:t>
              </a:r>
              <a:endParaRPr lang="uk-UA" sz="1600" dirty="0">
                <a:solidFill>
                  <a:srgbClr val="0000CC"/>
                </a:solidFill>
              </a:endParaRPr>
            </a:p>
          </p:txBody>
        </p:sp>
        <p:pic>
          <p:nvPicPr>
            <p:cNvPr id="62478" name="Picture 14" descr="http://p1.s.hjfile.cn/thread/201112/20111227124514100_467_o.jpg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6600650" y="132665"/>
              <a:ext cx="2544343" cy="3163669"/>
            </a:xfrm>
            <a:prstGeom prst="rect">
              <a:avLst/>
            </a:prstGeom>
            <a:noFill/>
          </p:spPr>
        </p:pic>
      </p:grpSp>
      <p:sp>
        <p:nvSpPr>
          <p:cNvPr id="30" name="Rectangle 29"/>
          <p:cNvSpPr/>
          <p:nvPr/>
        </p:nvSpPr>
        <p:spPr>
          <a:xfrm>
            <a:off x="0" y="3124200"/>
            <a:ext cx="662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 smtClean="0"/>
              <a:t>гази розширюються на величину приблизно рівну </a:t>
            </a:r>
            <a:r>
              <a:rPr lang="el-GR" sz="2000" dirty="0" smtClean="0">
                <a:solidFill>
                  <a:srgbClr val="FF0000"/>
                </a:solidFill>
              </a:rPr>
              <a:t>α</a:t>
            </a:r>
            <a:r>
              <a:rPr lang="uk-UA" sz="2000" dirty="0" smtClean="0">
                <a:solidFill>
                  <a:srgbClr val="FF0000"/>
                </a:solidFill>
              </a:rPr>
              <a:t>=1/273 </a:t>
            </a:r>
            <a:r>
              <a:rPr lang="uk-UA" sz="2000" dirty="0" smtClean="0"/>
              <a:t>частини первинного об'єму</a:t>
            </a:r>
            <a:endParaRPr lang="uk-UA" sz="2000" i="1" baseline="-25000" dirty="0">
              <a:solidFill>
                <a:srgbClr val="FF0000"/>
              </a:solidFill>
              <a:latin typeface="Kozuka Gothic Pro EL" pitchFamily="34" charset="-128"/>
              <a:ea typeface="Kozuka Gothic Pro EL" pitchFamily="34" charset="-128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943602" y="0"/>
            <a:ext cx="3733800" cy="3166646"/>
            <a:chOff x="6039381" y="0"/>
            <a:chExt cx="3638020" cy="316664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6039381" y="0"/>
              <a:ext cx="3638020" cy="2861846"/>
            </a:xfrm>
            <a:prstGeom prst="rect">
              <a:avLst/>
            </a:prstGeom>
          </p:spPr>
        </p:pic>
        <p:sp>
          <p:nvSpPr>
            <p:cNvPr id="25" name="Rectangle 24"/>
            <p:cNvSpPr/>
            <p:nvPr/>
          </p:nvSpPr>
          <p:spPr>
            <a:xfrm>
              <a:off x="6640975" y="2828092"/>
              <a:ext cx="2503025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uk-UA" sz="1600" dirty="0" smtClean="0">
                  <a:solidFill>
                    <a:srgbClr val="0000CC"/>
                  </a:solidFill>
                </a:rPr>
                <a:t>Термометр сталого тиску</a:t>
              </a:r>
              <a:endParaRPr lang="uk-UA" sz="1600" dirty="0">
                <a:solidFill>
                  <a:srgbClr val="0000CC"/>
                </a:solidFill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2133600" y="1219200"/>
            <a:ext cx="4343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uk-UA" sz="2000" dirty="0" smtClean="0"/>
              <a:t>за </a:t>
            </a:r>
            <a:r>
              <a:rPr lang="uk-UA" sz="2000" dirty="0" smtClean="0">
                <a:solidFill>
                  <a:srgbClr val="FF0000"/>
                </a:solidFill>
              </a:rPr>
              <a:t>Бойлем та Маріотом </a:t>
            </a:r>
            <a:r>
              <a:rPr lang="uk-UA" sz="2000" dirty="0" smtClean="0"/>
              <a:t>стала </a:t>
            </a:r>
            <a:r>
              <a:rPr lang="el-GR" sz="2000" i="1" dirty="0" smtClean="0">
                <a:solidFill>
                  <a:srgbClr val="FF0000"/>
                </a:solidFill>
              </a:rPr>
              <a:t>θ</a:t>
            </a:r>
            <a:r>
              <a:rPr lang="uk-UA" sz="2000" dirty="0" smtClean="0"/>
              <a:t> залежить тільки від природи газу та від </a:t>
            </a:r>
            <a:r>
              <a:rPr lang="uk-UA" sz="2000" dirty="0" smtClean="0">
                <a:solidFill>
                  <a:srgbClr val="FF0000"/>
                </a:solidFill>
              </a:rPr>
              <a:t>емпіричної температури  </a:t>
            </a:r>
            <a:endParaRPr lang="uk-UA" sz="2000" dirty="0">
              <a:solidFill>
                <a:srgbClr val="FF0000"/>
              </a:solidFill>
            </a:endParaRPr>
          </a:p>
        </p:txBody>
      </p:sp>
      <p:graphicFrame>
        <p:nvGraphicFramePr>
          <p:cNvPr id="2258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819942"/>
              </p:ext>
            </p:extLst>
          </p:nvPr>
        </p:nvGraphicFramePr>
        <p:xfrm>
          <a:off x="4724400" y="2362200"/>
          <a:ext cx="18383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7" name="Equation" r:id="rId15" imgW="1256755" imgH="444307" progId="Equation.DSMT4">
                  <p:embed/>
                </p:oleObj>
              </mc:Choice>
              <mc:Fallback>
                <p:oleObj name="Equation" r:id="rId15" imgW="1256755" imgH="444307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362200"/>
                        <a:ext cx="1838325" cy="6445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 autoUpdateAnimBg="0"/>
      <p:bldP spid="22537" grpId="0" autoUpdateAnimBg="0"/>
      <p:bldP spid="17" grpId="0" autoUpdateAnimBg="0"/>
      <p:bldP spid="27" grpId="0" autoUpdateAnimBg="0"/>
      <p:bldP spid="33" grpId="0" autoUpdateAnimBg="0"/>
      <p:bldP spid="30" grpId="0" autoUpdateAnimBg="0"/>
      <p:bldP spid="1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524000"/>
          </a:xfrm>
        </p:spPr>
        <p:txBody>
          <a:bodyPr>
            <a:noAutofit/>
          </a:bodyPr>
          <a:lstStyle/>
          <a:p>
            <a:pPr algn="l"/>
            <a:r>
              <a:rPr lang="uk-UA" sz="3200" b="1" dirty="0" smtClean="0">
                <a:solidFill>
                  <a:srgbClr val="0000CC"/>
                </a:solidFill>
              </a:rPr>
              <a:t>Чим принципово відрізняється методи виміру температури газовим термометром сталого тиску і сталого об'єму?</a:t>
            </a:r>
            <a:endParaRPr lang="uk-UA" sz="3200" b="1" dirty="0">
              <a:solidFill>
                <a:srgbClr val="0000CC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04800" y="1767835"/>
            <a:ext cx="4419600" cy="3776246"/>
            <a:chOff x="6039381" y="0"/>
            <a:chExt cx="3638020" cy="3166646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039381" y="0"/>
              <a:ext cx="3638020" cy="2861846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640975" y="2828092"/>
              <a:ext cx="2503025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uk-UA" sz="1600" dirty="0" smtClean="0">
                  <a:solidFill>
                    <a:srgbClr val="0000CC"/>
                  </a:solidFill>
                </a:rPr>
                <a:t>Термометр сталого тиску</a:t>
              </a:r>
              <a:endParaRPr lang="uk-UA" sz="1600" dirty="0">
                <a:solidFill>
                  <a:srgbClr val="0000CC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257800" y="1539235"/>
            <a:ext cx="3124200" cy="4004846"/>
            <a:chOff x="6549528" y="132665"/>
            <a:chExt cx="2667000" cy="3558689"/>
          </a:xfrm>
        </p:grpSpPr>
        <p:sp>
          <p:nvSpPr>
            <p:cNvPr id="12" name="Rectangle 11"/>
            <p:cNvSpPr/>
            <p:nvPr/>
          </p:nvSpPr>
          <p:spPr>
            <a:xfrm>
              <a:off x="6549528" y="3352800"/>
              <a:ext cx="26670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uk-UA" sz="1600" dirty="0" smtClean="0">
                  <a:solidFill>
                    <a:srgbClr val="0000CC"/>
                  </a:solidFill>
                </a:rPr>
                <a:t>Термометр сталого об’єму</a:t>
              </a:r>
              <a:endParaRPr lang="uk-UA" sz="1600" dirty="0">
                <a:solidFill>
                  <a:srgbClr val="0000CC"/>
                </a:solidFill>
              </a:endParaRPr>
            </a:p>
          </p:txBody>
        </p:sp>
        <p:pic>
          <p:nvPicPr>
            <p:cNvPr id="13" name="Picture 14" descr="http://p1.s.hjfile.cn/thread/201112/20111227124514100_467_o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600650" y="132665"/>
              <a:ext cx="2544343" cy="3163669"/>
            </a:xfrm>
            <a:prstGeom prst="rect">
              <a:avLst/>
            </a:prstGeom>
            <a:noFill/>
          </p:spPr>
        </p:pic>
      </p:grpSp>
      <p:graphicFrame>
        <p:nvGraphicFramePr>
          <p:cNvPr id="14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44713"/>
              </p:ext>
            </p:extLst>
          </p:nvPr>
        </p:nvGraphicFramePr>
        <p:xfrm>
          <a:off x="3105444" y="5956300"/>
          <a:ext cx="22415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7" name="Equation" r:id="rId6" imgW="1269449" imgH="253890" progId="Equation.DSMT4">
                  <p:embed/>
                </p:oleObj>
              </mc:Choice>
              <mc:Fallback>
                <p:oleObj name="Equation" r:id="rId6" imgW="126944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444" y="5956300"/>
                        <a:ext cx="2241550" cy="444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3434040" y="1091520"/>
              <a:ext cx="1639800" cy="381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430080" y="1087560"/>
                <a:ext cx="1649160" cy="390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34121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>
            <a:noAutofit/>
          </a:bodyPr>
          <a:lstStyle/>
          <a:p>
            <a:pPr algn="l"/>
            <a:r>
              <a:rPr lang="uk-UA" sz="3600" dirty="0" smtClean="0"/>
              <a:t>Ідеально-газовий термометр</a:t>
            </a:r>
            <a:endParaRPr lang="uk-UA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33400"/>
                <a:ext cx="9144000" cy="652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uk-UA" dirty="0" smtClean="0"/>
                  <a:t>Зручно змістити довільно вибрану температуру </a:t>
                </a:r>
                <a:r>
                  <a:rPr lang="en-US" i="1" dirty="0" smtClean="0"/>
                  <a:t>t</a:t>
                </a:r>
                <a:r>
                  <a:rPr lang="uk-UA" dirty="0" smtClean="0"/>
                  <a:t>=0 на </a:t>
                </a:r>
                <a:r>
                  <a:rPr lang="ru-RU" dirty="0" smtClean="0"/>
                  <a:t>α</a:t>
                </a:r>
                <a:r>
                  <a:rPr lang="ru-RU" baseline="30000" dirty="0" smtClean="0"/>
                  <a:t>-1</a:t>
                </a:r>
                <a:r>
                  <a:rPr lang="uk-UA" dirty="0" smtClean="0"/>
                  <a:t> й </a:t>
                </a:r>
                <a:r>
                  <a:rPr lang="uk-UA" dirty="0"/>
                  <a:t>ввести нову температурну шкалу </a:t>
                </a:r>
                <a14:m>
                  <m:oMath xmlns:m="http://schemas.openxmlformats.org/officeDocument/2006/math">
                    <m:r>
                      <a:rPr lang="uk-UA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uk-UA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uk-UA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uk-UA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uk-UA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uk-UA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uk-U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 </m:t>
                    </m:r>
                    <m:r>
                      <m:rPr>
                        <m:nor/>
                      </m:rPr>
                      <a:rPr lang="uk-UA"/>
                      <m:t>В новій </m:t>
                    </m:r>
                    <m:r>
                      <m:rPr>
                        <m:nor/>
                      </m:rPr>
                      <a:rPr lang="uk-UA" b="0" i="0" smtClean="0"/>
                      <m:t>ш</m:t>
                    </m:r>
                    <m:r>
                      <m:rPr>
                        <m:nor/>
                      </m:rPr>
                      <a:rPr lang="uk-UA"/>
                      <m:t>калі плавлення льоду відбувається при </m:t>
                    </m:r>
                    <m:r>
                      <m:rPr>
                        <m:nor/>
                      </m:rPr>
                      <a:rPr lang="en-US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ru-RU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273.15</m:t>
                    </m:r>
                    <m:r>
                      <m:rPr>
                        <m:nor/>
                      </m:rPr>
                      <a:rPr lang="en-US" baseline="3000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>
                        <a:sym typeface="Symbol" panose="05050102010706020507" pitchFamily="18" charset="2"/>
                      </a:rPr>
                      <m:t></m:t>
                    </m:r>
                    <m:r>
                      <m:rPr>
                        <m:nor/>
                      </m:rPr>
                      <a:rPr lang="en-US"/>
                      <m:t>α</m:t>
                    </m:r>
                    <m:r>
                      <m:rPr>
                        <m:nor/>
                      </m:rPr>
                      <a:rPr lang="ru-RU" baseline="30000"/>
                      <m:t>−</m:t>
                    </m:r>
                  </m:oMath>
                </a14:m>
                <a:r>
                  <a:rPr lang="uk-UA" baseline="30000" dirty="0" smtClean="0"/>
                  <a:t>1</a:t>
                </a:r>
                <a:endParaRPr lang="uk-UA" baseline="30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"/>
                <a:ext cx="9144000" cy="652551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533" t="-5607" b="-13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1306554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uk-UA" dirty="0"/>
              <a:t>Тоді</a:t>
            </a:r>
            <a:endParaRPr lang="uk-UA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0" y="5598635"/>
            <a:ext cx="50843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0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uk-UA" sz="1800" i="0" dirty="0" smtClean="0">
                <a:solidFill>
                  <a:schemeClr val="tx1"/>
                </a:solidFill>
                <a:latin typeface="+mn-lt"/>
                <a:cs typeface="+mn-cs"/>
              </a:rPr>
              <a:t>Тоді константа </a:t>
            </a:r>
            <a:r>
              <a:rPr lang="uk-UA" sz="1800" dirty="0" smtClean="0">
                <a:solidFill>
                  <a:schemeClr val="tx1"/>
                </a:solidFill>
                <a:latin typeface="+mn-lt"/>
                <a:cs typeface="+mn-cs"/>
                <a:sym typeface="Symbol" panose="05050102010706020507" pitchFamily="18" charset="2"/>
              </a:rPr>
              <a:t></a:t>
            </a:r>
            <a:r>
              <a:rPr lang="uk-UA" sz="1800" i="0" baseline="-25000" dirty="0" smtClean="0">
                <a:solidFill>
                  <a:schemeClr val="tx1"/>
                </a:solidFill>
                <a:latin typeface="+mn-lt"/>
                <a:cs typeface="+mn-cs"/>
                <a:sym typeface="Symbol" panose="05050102010706020507" pitchFamily="18" charset="2"/>
              </a:rPr>
              <a:t>0</a:t>
            </a:r>
            <a:r>
              <a:rPr lang="uk-UA" sz="1800" i="0" dirty="0" smtClean="0">
                <a:solidFill>
                  <a:schemeClr val="tx1"/>
                </a:solidFill>
                <a:latin typeface="+mn-lt"/>
                <a:cs typeface="+mn-cs"/>
                <a:sym typeface="Symbol" panose="05050102010706020507" pitchFamily="18" charset="2"/>
              </a:rPr>
              <a:t> може бути визначена і остаточно отримаємо </a:t>
            </a:r>
            <a:r>
              <a:rPr lang="uk-UA" sz="1800" dirty="0" smtClean="0">
                <a:latin typeface="+mn-lt"/>
                <a:cs typeface="+mn-cs"/>
                <a:sym typeface="Symbol" panose="05050102010706020507" pitchFamily="18" charset="2"/>
              </a:rPr>
              <a:t>термічне рівняння стану</a:t>
            </a:r>
            <a:r>
              <a:rPr lang="uk-UA" sz="1800" i="0" dirty="0" smtClean="0">
                <a:solidFill>
                  <a:schemeClr val="tx1"/>
                </a:solidFill>
                <a:latin typeface="+mn-lt"/>
                <a:cs typeface="+mn-cs"/>
                <a:sym typeface="Symbol" panose="05050102010706020507" pitchFamily="18" charset="2"/>
              </a:rPr>
              <a:t>, що отримало назву </a:t>
            </a:r>
            <a:r>
              <a:rPr lang="uk-UA" sz="1800" dirty="0" err="1"/>
              <a:t>Клапейрона</a:t>
            </a:r>
            <a:r>
              <a:rPr lang="uk-UA" sz="1800" dirty="0" err="1">
                <a:sym typeface="Symbol" panose="05050102010706020507" pitchFamily="18" charset="2"/>
              </a:rPr>
              <a:t></a:t>
            </a:r>
            <a:r>
              <a:rPr lang="uk-UA" sz="1800" dirty="0" err="1"/>
              <a:t>Менделеєва</a:t>
            </a:r>
            <a:endParaRPr lang="en-US" sz="1800" i="0" dirty="0">
              <a:solidFill>
                <a:schemeClr val="tx1"/>
              </a:solidFill>
              <a:latin typeface="+mn-lt"/>
              <a:cs typeface="+mn-cs"/>
            </a:endParaRP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4191000"/>
            <a:ext cx="6934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uk-UA" dirty="0"/>
              <a:t>У 1811 році </a:t>
            </a:r>
            <a:r>
              <a:rPr lang="uk-UA" dirty="0" err="1">
                <a:solidFill>
                  <a:srgbClr val="FF0000"/>
                </a:solidFill>
              </a:rPr>
              <a:t>Амадео</a:t>
            </a:r>
            <a:r>
              <a:rPr lang="uk-UA" dirty="0">
                <a:solidFill>
                  <a:srgbClr val="FF0000"/>
                </a:solidFill>
              </a:rPr>
              <a:t> </a:t>
            </a:r>
            <a:r>
              <a:rPr lang="uk-UA" dirty="0" err="1">
                <a:solidFill>
                  <a:srgbClr val="FF0000"/>
                </a:solidFill>
              </a:rPr>
              <a:t>Авогадро</a:t>
            </a:r>
            <a:r>
              <a:rPr lang="uk-UA" dirty="0">
                <a:solidFill>
                  <a:srgbClr val="FF0000"/>
                </a:solidFill>
              </a:rPr>
              <a:t> </a:t>
            </a:r>
            <a:r>
              <a:rPr lang="uk-UA" dirty="0"/>
              <a:t>висловив гіпотезу про те, що 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 одних і тих самих температурі та тиску рівні об'єми газів містять рівну кількість молекул</a:t>
            </a:r>
            <a:r>
              <a:rPr lang="uk-UA" dirty="0"/>
              <a:t>.</a:t>
            </a:r>
            <a:endParaRPr lang="uk-UA" dirty="0" smtClean="0"/>
          </a:p>
        </p:txBody>
      </p:sp>
      <p:sp>
        <p:nvSpPr>
          <p:cNvPr id="22590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3" name="Rectangle 32"/>
          <p:cNvSpPr/>
          <p:nvPr/>
        </p:nvSpPr>
        <p:spPr>
          <a:xfrm>
            <a:off x="0" y="5049798"/>
            <a:ext cx="6934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Окремим </a:t>
            </a:r>
            <a:r>
              <a:rPr lang="uk-UA" dirty="0"/>
              <a:t>наслідком </a:t>
            </a:r>
            <a:r>
              <a:rPr lang="uk-UA" dirty="0" smtClean="0"/>
              <a:t>є те що, 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ин моль будь-якого газу при </a:t>
            </a:r>
            <a:r>
              <a:rPr lang="uk-UA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мпературі 0</a:t>
            </a:r>
            <a:r>
              <a:rPr lang="en-US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а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760 </a:t>
            </a:r>
            <a:r>
              <a:rPr lang="uk-UA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рр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займає 22.4л</a:t>
            </a:r>
          </a:p>
        </p:txBody>
      </p:sp>
      <p:sp>
        <p:nvSpPr>
          <p:cNvPr id="30" name="Rectangle 29"/>
          <p:cNvSpPr/>
          <p:nvPr/>
        </p:nvSpPr>
        <p:spPr>
          <a:xfrm>
            <a:off x="0" y="1667470"/>
            <a:ext cx="5486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/>
              <a:t>термометр з такою шкалою отримав назву </a:t>
            </a:r>
            <a:r>
              <a:rPr lang="uk-UA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деально-газового</a:t>
            </a:r>
            <a:r>
              <a:rPr lang="uk-UA" dirty="0" smtClean="0"/>
              <a:t>. Його можна використати як </a:t>
            </a:r>
            <a:r>
              <a:rPr lang="uk-UA" dirty="0"/>
              <a:t>термометр постійного </a:t>
            </a:r>
            <a:r>
              <a:rPr lang="uk-UA" dirty="0" smtClean="0"/>
              <a:t>об'єму, </a:t>
            </a:r>
            <a:r>
              <a:rPr lang="uk-UA" dirty="0"/>
              <a:t>так і термометр постійного тиску</a:t>
            </a:r>
            <a:endParaRPr lang="uk-UA" i="1" baseline="-25000" dirty="0">
              <a:solidFill>
                <a:srgbClr val="FF0000"/>
              </a:solidFill>
              <a:latin typeface="Times New Roman" panose="02020603050405020304" pitchFamily="18" charset="0"/>
              <a:ea typeface="Kozuka Gothic Pro EL" pitchFamily="34" charset="-128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133600" y="1307068"/>
                <a:ext cx="1369336" cy="369332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𝑝𝑣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1307068"/>
                <a:ext cx="1369336" cy="369332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b="-3125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288637" y="1470403"/>
                <a:ext cx="3702963" cy="1044197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uk-UA" sz="1600" i="1" kern="50">
                          <a:latin typeface="Cambria Math" panose="02040503050406030204" pitchFamily="18" charset="0"/>
                          <a:ea typeface="Lucida Sans Unicode" panose="020B0602030504020204" pitchFamily="34" charset="0"/>
                        </a:rPr>
                        <m:t>1Па= </m:t>
                      </m:r>
                      <m:f>
                        <m:fPr>
                          <m:ctrlPr>
                            <a:rPr lang="en-US" sz="1600" i="1" kern="50">
                              <a:effectLst/>
                              <a:latin typeface="Cambria Math" panose="02040503050406030204" pitchFamily="18" charset="0"/>
                              <a:ea typeface="Lucida Sans Unicode" panose="020B0602030504020204" pitchFamily="34" charset="0"/>
                            </a:rPr>
                          </m:ctrlPr>
                        </m:fPr>
                        <m:num>
                          <m:r>
                            <a:rPr lang="uk-UA" sz="1600" i="1" kern="50">
                              <a:effectLst/>
                              <a:latin typeface="Cambria Math" panose="02040503050406030204" pitchFamily="18" charset="0"/>
                              <a:ea typeface="Lucida Sans Unicode" panose="020B0602030504020204" pitchFamily="34" charset="0"/>
                            </a:rPr>
                            <m:t>Н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i="1" kern="50">
                                  <a:effectLst/>
                                  <a:latin typeface="Cambria Math" panose="02040503050406030204" pitchFamily="18" charset="0"/>
                                  <a:ea typeface="Lucida Sans Unicode" panose="020B0602030504020204" pitchFamily="34" charset="0"/>
                                </a:rPr>
                              </m:ctrlPr>
                            </m:sSupPr>
                            <m:e>
                              <m:r>
                                <a:rPr lang="uk-UA" sz="1600" i="1" kern="50">
                                  <a:effectLst/>
                                  <a:latin typeface="Cambria Math" panose="02040503050406030204" pitchFamily="18" charset="0"/>
                                  <a:ea typeface="Lucida Sans Unicode" panose="020B0602030504020204" pitchFamily="34" charset="0"/>
                                </a:rPr>
                                <m:t>м</m:t>
                              </m:r>
                            </m:e>
                            <m:sup>
                              <m:r>
                                <a:rPr lang="uk-UA" sz="1600" i="1" kern="50">
                                  <a:effectLst/>
                                  <a:latin typeface="Cambria Math" panose="02040503050406030204" pitchFamily="18" charset="0"/>
                                  <a:ea typeface="Lucida Sans Unicode" panose="020B0602030504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1600" kern="50" dirty="0" smtClean="0">
                  <a:effectLst/>
                  <a:ea typeface="Lucida Sans Unicode" panose="020B0602030504020204" pitchFamily="34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ru-RU" sz="1600" kern="50" dirty="0" smtClean="0">
                    <a:effectLst/>
                    <a:ea typeface="Lucida Sans Unicode" panose="020B0602030504020204" pitchFamily="34" charset="0"/>
                  </a:rPr>
                  <a:t>1 </a:t>
                </a:r>
                <a:r>
                  <a:rPr lang="uk-UA" sz="1600" kern="50" dirty="0">
                    <a:effectLst/>
                    <a:ea typeface="Lucida Sans Unicode" panose="020B0602030504020204" pitchFamily="34" charset="0"/>
                  </a:rPr>
                  <a:t>бар = 10</a:t>
                </a:r>
                <a:r>
                  <a:rPr lang="uk-UA" sz="1600" kern="50" baseline="30000" dirty="0">
                    <a:effectLst/>
                    <a:ea typeface="Lucida Sans Unicode" panose="020B0602030504020204" pitchFamily="34" charset="0"/>
                  </a:rPr>
                  <a:t>5</a:t>
                </a:r>
                <a:r>
                  <a:rPr lang="uk-UA" sz="1600" kern="50" dirty="0">
                    <a:effectLst/>
                    <a:ea typeface="Lucida Sans Unicode" panose="020B0602030504020204" pitchFamily="34" charset="0"/>
                  </a:rPr>
                  <a:t> Па </a:t>
                </a:r>
                <a:r>
                  <a:rPr lang="ru-RU" sz="1600" kern="50" dirty="0">
                    <a:effectLst/>
                    <a:ea typeface="Lucida Sans Unicode" panose="020B0602030504020204" pitchFamily="34" charset="0"/>
                  </a:rPr>
                  <a:t>(стовб води в </a:t>
                </a:r>
                <a:r>
                  <a:rPr lang="ru-RU" sz="1600" kern="50" dirty="0" smtClean="0">
                    <a:effectLst/>
                    <a:ea typeface="Lucida Sans Unicode" panose="020B0602030504020204" pitchFamily="34" charset="0"/>
                  </a:rPr>
                  <a:t>10м)</a:t>
                </a:r>
              </a:p>
              <a:p>
                <a:pPr>
                  <a:spcAft>
                    <a:spcPts val="0"/>
                  </a:spcAft>
                </a:pPr>
                <a:r>
                  <a:rPr lang="uk-UA" sz="1600" kern="50" dirty="0" smtClean="0">
                    <a:effectLst/>
                    <a:ea typeface="Lucida Sans Unicode" panose="020B0602030504020204" pitchFamily="34" charset="0"/>
                  </a:rPr>
                  <a:t>1 </a:t>
                </a:r>
                <a:r>
                  <a:rPr lang="uk-UA" sz="1600" kern="50" dirty="0" err="1">
                    <a:effectLst/>
                    <a:ea typeface="Lucida Sans Unicode" panose="020B0602030504020204" pitchFamily="34" charset="0"/>
                  </a:rPr>
                  <a:t>атм</a:t>
                </a:r>
                <a:r>
                  <a:rPr lang="uk-UA" sz="1600" kern="50" dirty="0">
                    <a:effectLst/>
                    <a:ea typeface="Lucida Sans Unicode" panose="020B0602030504020204" pitchFamily="34" charset="0"/>
                  </a:rPr>
                  <a:t> = </a:t>
                </a:r>
                <a:r>
                  <a:rPr lang="uk-UA" sz="1600" kern="50" dirty="0" smtClean="0">
                    <a:effectLst/>
                    <a:ea typeface="Lucida Sans Unicode" panose="020B0602030504020204" pitchFamily="34" charset="0"/>
                  </a:rPr>
                  <a:t>=760мм.рт.ст.(</a:t>
                </a:r>
                <a:r>
                  <a:rPr lang="uk-UA" sz="1600" kern="50" dirty="0" err="1" smtClean="0">
                    <a:effectLst/>
                    <a:ea typeface="Lucida Sans Unicode" panose="020B0602030504020204" pitchFamily="34" charset="0"/>
                  </a:rPr>
                  <a:t>торр</a:t>
                </a:r>
                <a:r>
                  <a:rPr lang="uk-UA" sz="1600" kern="50" dirty="0" smtClean="0">
                    <a:effectLst/>
                    <a:ea typeface="Lucida Sans Unicode" panose="020B0602030504020204" pitchFamily="34" charset="0"/>
                  </a:rPr>
                  <a:t>)=101.325кПа</a:t>
                </a:r>
                <a:endParaRPr lang="en-US" sz="1600" kern="50" dirty="0">
                  <a:effectLst/>
                  <a:ea typeface="Lucida Sans Unicode" panose="020B0602030504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637" y="1470403"/>
                <a:ext cx="3702963" cy="10441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164383" y="3973091"/>
            <a:ext cx="1979617" cy="28786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53000" y="5696129"/>
                <a:ext cx="2073645" cy="610039"/>
              </a:xfrm>
              <a:prstGeom prst="rect">
                <a:avLst/>
              </a:prstGeom>
              <a:solidFill>
                <a:srgbClr val="FFFF00"/>
              </a:solidFill>
              <a:ln w="19050">
                <a:solidFill>
                  <a:srgbClr val="0000CC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𝑃𝑉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𝑅𝑇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𝜈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𝑅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5696129"/>
                <a:ext cx="2073645" cy="610039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  <a:ln w="19050"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6038454" y="2914471"/>
            <a:ext cx="310554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uk-UA" dirty="0"/>
              <a:t>Виправлення до показників </a:t>
            </a:r>
            <a:r>
              <a:rPr lang="uk-UA" dirty="0" smtClean="0"/>
              <a:t>реальних газових термометрів відносно ідеально-газового</a:t>
            </a:r>
          </a:p>
        </p:txBody>
      </p:sp>
      <p:sp>
        <p:nvSpPr>
          <p:cNvPr id="34" name="Rectangle 33"/>
          <p:cNvSpPr/>
          <p:nvPr/>
        </p:nvSpPr>
        <p:spPr>
          <a:xfrm>
            <a:off x="0" y="6488668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>
                <a:sym typeface="Symbol" panose="05050102010706020507" pitchFamily="18" charset="2"/>
              </a:rPr>
              <a:t></a:t>
            </a:r>
            <a:r>
              <a:rPr lang="uk-UA" dirty="0"/>
              <a:t> </a:t>
            </a:r>
            <a:r>
              <a:rPr lang="uk-UA" dirty="0">
                <a:sym typeface="Symbol" panose="05050102010706020507" pitchFamily="18" charset="2"/>
              </a:rPr>
              <a:t></a:t>
            </a:r>
            <a:r>
              <a:rPr lang="uk-UA" dirty="0"/>
              <a:t> кількість молів, а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8,311441 Д</a:t>
            </a:r>
            <a:r>
              <a:rPr lang="ru-RU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ж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К/моль </a:t>
            </a:r>
            <a:r>
              <a:rPr lang="uk-UA" dirty="0">
                <a:solidFill>
                  <a:srgbClr val="FF0000"/>
                </a:solidFill>
                <a:sym typeface="Symbol" panose="05050102010706020507" pitchFamily="18" charset="2"/>
              </a:rPr>
              <a:t></a:t>
            </a:r>
            <a:r>
              <a:rPr lang="uk-UA" dirty="0">
                <a:solidFill>
                  <a:srgbClr val="FF0000"/>
                </a:solidFill>
              </a:rPr>
              <a:t> 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ніверсальна газова </a:t>
            </a:r>
            <a:r>
              <a:rPr lang="uk-UA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ала</a:t>
            </a:r>
            <a:endParaRPr lang="uk-UA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620913"/>
              </p:ext>
            </p:extLst>
          </p:nvPr>
        </p:nvGraphicFramePr>
        <p:xfrm>
          <a:off x="76200" y="2560290"/>
          <a:ext cx="5980909" cy="1729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2" name="Document" r:id="rId9" imgW="6782498" imgH="1915062" progId="Word.Document.12">
                  <p:embed/>
                </p:oleObj>
              </mc:Choice>
              <mc:Fallback>
                <p:oleObj name="Document" r:id="rId9" imgW="6782498" imgH="1915062" progId="Word.Document.12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560290"/>
                        <a:ext cx="5980909" cy="17295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" name="Ink 5"/>
              <p14:cNvContentPartPr/>
              <p14:nvPr/>
            </p14:nvContentPartPr>
            <p14:xfrm>
              <a:off x="6202800" y="6116400"/>
              <a:ext cx="354240" cy="3459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193440" y="6107040"/>
                <a:ext cx="372960" cy="364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00965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 autoUpdateAnimBg="0"/>
      <p:bldP spid="17" grpId="0"/>
      <p:bldP spid="27" grpId="0" autoUpdateAnimBg="0"/>
      <p:bldP spid="33" grpId="0" autoUpdateAnimBg="0"/>
      <p:bldP spid="30" grpId="0" autoUpdateAnimBg="0"/>
      <p:bldP spid="5" grpId="0" animBg="1"/>
      <p:bldP spid="7" grpId="0" animBg="1"/>
      <p:bldP spid="3" grpId="0" animBg="1"/>
      <p:bldP spid="31" grpId="0" autoUpdateAnimBg="0"/>
      <p:bldP spid="3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715962"/>
          </a:xfrm>
        </p:spPr>
        <p:txBody>
          <a:bodyPr>
            <a:normAutofit fontScale="90000"/>
          </a:bodyPr>
          <a:lstStyle/>
          <a:p>
            <a:pPr algn="l"/>
            <a:r>
              <a:rPr lang="uk-UA" dirty="0" smtClean="0"/>
              <a:t>План курсу і основні поняття</a:t>
            </a:r>
            <a:endParaRPr lang="uk-U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638800"/>
          </a:xfrm>
        </p:spPr>
        <p:txBody>
          <a:bodyPr>
            <a:normAutofit/>
          </a:bodyPr>
          <a:lstStyle/>
          <a:p>
            <a:r>
              <a:rPr lang="uk-UA" dirty="0" smtClean="0"/>
              <a:t>Принципи термодинаміки (нульовий, перший і другий закони)</a:t>
            </a:r>
          </a:p>
          <a:p>
            <a:r>
              <a:rPr lang="uk-UA" dirty="0" smtClean="0"/>
              <a:t>Термодинамічні потенціали і термодинамічний метод</a:t>
            </a:r>
          </a:p>
          <a:p>
            <a:r>
              <a:rPr lang="uk-UA" dirty="0" smtClean="0"/>
              <a:t>Теорема </a:t>
            </a:r>
            <a:r>
              <a:rPr lang="uk-UA" dirty="0" err="1" smtClean="0"/>
              <a:t>Нернста</a:t>
            </a:r>
            <a:endParaRPr lang="uk-UA" dirty="0" smtClean="0"/>
          </a:p>
          <a:p>
            <a:r>
              <a:rPr lang="uk-UA" dirty="0" smtClean="0"/>
              <a:t>Застосування методу термодинаміки (реальні гази, фазові переходи, поверхневий натяг)</a:t>
            </a:r>
          </a:p>
          <a:p>
            <a:r>
              <a:rPr lang="uk-UA" dirty="0" smtClean="0"/>
              <a:t>Основи молекулярно-кінетичної теорії</a:t>
            </a:r>
          </a:p>
          <a:p>
            <a:r>
              <a:rPr lang="uk-UA" dirty="0" smtClean="0"/>
              <a:t>Статистичні розподіли</a:t>
            </a:r>
          </a:p>
          <a:p>
            <a:r>
              <a:rPr lang="ru-RU" dirty="0" smtClean="0"/>
              <a:t>Явища </a:t>
            </a:r>
            <a:r>
              <a:rPr lang="ru-RU" dirty="0"/>
              <a:t>переносу та елементи кінетики</a:t>
            </a:r>
            <a:endParaRPr lang="uk-UA" dirty="0" smtClean="0"/>
          </a:p>
          <a:p>
            <a:pPr>
              <a:buNone/>
            </a:pPr>
            <a:endParaRPr lang="uk-U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-2062" y="1354407"/>
            <a:ext cx="6707662" cy="3065193"/>
            <a:chOff x="-2062" y="1049607"/>
            <a:chExt cx="6707662" cy="3065193"/>
          </a:xfrm>
        </p:grpSpPr>
        <p:grpSp>
          <p:nvGrpSpPr>
            <p:cNvPr id="3" name="Group 2"/>
            <p:cNvGrpSpPr/>
            <p:nvPr/>
          </p:nvGrpSpPr>
          <p:grpSpPr>
            <a:xfrm>
              <a:off x="-2062" y="1108933"/>
              <a:ext cx="5869462" cy="2895600"/>
              <a:chOff x="-2062" y="1143000"/>
              <a:chExt cx="5869462" cy="2895600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2062" y="1143000"/>
                <a:ext cx="5869462" cy="2895600"/>
              </a:xfrm>
              <a:prstGeom prst="rect">
                <a:avLst/>
              </a:prstGeom>
            </p:spPr>
          </p:pic>
          <p:sp>
            <p:nvSpPr>
              <p:cNvPr id="2" name="Rectangle 1"/>
              <p:cNvSpPr/>
              <p:nvPr/>
            </p:nvSpPr>
            <p:spPr>
              <a:xfrm>
                <a:off x="381000" y="1828800"/>
                <a:ext cx="1143000" cy="12954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" name="Rectangle 10"/>
            <p:cNvSpPr/>
            <p:nvPr/>
          </p:nvSpPr>
          <p:spPr>
            <a:xfrm>
              <a:off x="3352800" y="1049607"/>
              <a:ext cx="3352800" cy="306519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1049607"/>
          </a:xfrm>
        </p:spPr>
        <p:txBody>
          <a:bodyPr>
            <a:noAutofit/>
          </a:bodyPr>
          <a:lstStyle/>
          <a:p>
            <a:pPr algn="l"/>
            <a:r>
              <a:rPr lang="uk-UA" sz="3600" b="1" dirty="0" smtClean="0">
                <a:solidFill>
                  <a:srgbClr val="0000CC"/>
                </a:solidFill>
              </a:rPr>
              <a:t>Які із макроскопічних параметрів </a:t>
            </a:r>
            <a:r>
              <a:rPr lang="en-US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l-GR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br>
              <a:rPr lang="en-US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uk-UA" sz="3600" b="1" dirty="0" smtClean="0">
                <a:solidFill>
                  <a:srgbClr val="0000CC"/>
                </a:solidFill>
              </a:rPr>
              <a:t>є зовнішніми, а які внутрішніми?</a:t>
            </a:r>
            <a:endParaRPr lang="uk-UA" sz="3600" b="1" dirty="0">
              <a:solidFill>
                <a:srgbClr val="0000CC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-2062" y="4343400"/>
            <a:ext cx="91440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uk-UA" sz="3600" b="1" dirty="0" smtClean="0">
                <a:solidFill>
                  <a:srgbClr val="0000CC"/>
                </a:solidFill>
              </a:rPr>
              <a:t>Які є екстенсивними, а які інтенсивними?</a:t>
            </a:r>
            <a:endParaRPr lang="uk-UA" sz="3600" b="1" dirty="0">
              <a:solidFill>
                <a:srgbClr val="0000CC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0" y="5029200"/>
            <a:ext cx="91440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uk-UA" sz="3600" b="1" dirty="0" smtClean="0">
                <a:solidFill>
                  <a:srgbClr val="0000CC"/>
                </a:solidFill>
              </a:rPr>
              <a:t>Які є функцією стану, а які ні?</a:t>
            </a:r>
            <a:endParaRPr lang="uk-UA" sz="3600" b="1" dirty="0">
              <a:solidFill>
                <a:srgbClr val="0000CC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581400" y="1523999"/>
            <a:ext cx="5562601" cy="2744215"/>
            <a:chOff x="3581400" y="1219199"/>
            <a:chExt cx="5562601" cy="2744215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400" y="1219199"/>
              <a:ext cx="5562601" cy="2744215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3581400" y="1429086"/>
              <a:ext cx="3124200" cy="2346847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itle 1"/>
          <p:cNvSpPr txBox="1">
            <a:spLocks/>
          </p:cNvSpPr>
          <p:nvPr/>
        </p:nvSpPr>
        <p:spPr>
          <a:xfrm>
            <a:off x="-2062" y="5943600"/>
            <a:ext cx="91440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uk-UA" sz="3600" b="1" dirty="0" smtClean="0">
                <a:solidFill>
                  <a:srgbClr val="0000CC"/>
                </a:solidFill>
              </a:rPr>
              <a:t>Чи задовольняють термічному рівнянню стану ідеального газу наведені параметри?</a:t>
            </a:r>
            <a:endParaRPr lang="uk-UA" sz="3600" b="1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3" name="Ink 12"/>
              <p14:cNvContentPartPr/>
              <p14:nvPr/>
            </p14:nvContentPartPr>
            <p14:xfrm>
              <a:off x="227520" y="1229760"/>
              <a:ext cx="7529400" cy="472032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8160" y="1220400"/>
                <a:ext cx="7544520" cy="4734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58597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>
            <a:noAutofit/>
          </a:bodyPr>
          <a:lstStyle/>
          <a:p>
            <a:pPr algn="l"/>
            <a:r>
              <a:rPr lang="uk-UA" sz="3600" dirty="0" smtClean="0"/>
              <a:t>Рівняння стану</a:t>
            </a:r>
            <a:endParaRPr lang="uk-UA" sz="3600" dirty="0"/>
          </a:p>
        </p:txBody>
      </p:sp>
      <p:sp>
        <p:nvSpPr>
          <p:cNvPr id="4" name="Rectangle 3"/>
          <p:cNvSpPr/>
          <p:nvPr/>
        </p:nvSpPr>
        <p:spPr>
          <a:xfrm>
            <a:off x="0" y="53340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Реальні речовини задовольняють іншим </a:t>
            </a:r>
            <a:r>
              <a:rPr lang="uk-UA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рмічним рівнянням стану</a:t>
            </a:r>
            <a:r>
              <a:rPr lang="uk-UA" dirty="0" smtClean="0"/>
              <a:t>, які пов’язують 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мпературу</a:t>
            </a:r>
            <a:r>
              <a:rPr lang="uk-UA" dirty="0"/>
              <a:t>, який-небудь 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нутрішній параметр </a:t>
            </a:r>
            <a:r>
              <a:rPr lang="uk-UA" dirty="0"/>
              <a:t>(</a:t>
            </a:r>
            <a:r>
              <a:rPr lang="uk-UA" i="1" dirty="0"/>
              <a:t>Р</a:t>
            </a:r>
            <a:r>
              <a:rPr lang="uk-UA" dirty="0"/>
              <a:t>, </a:t>
            </a:r>
            <a:r>
              <a:rPr lang="en-US" i="1" dirty="0"/>
              <a:t>M</a:t>
            </a:r>
            <a:r>
              <a:rPr lang="uk-UA" dirty="0"/>
              <a:t>,…) та якийсь із 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овнішніх</a:t>
            </a:r>
            <a:r>
              <a:rPr lang="uk-UA" dirty="0"/>
              <a:t> (</a:t>
            </a:r>
            <a:r>
              <a:rPr lang="en-US" i="1" dirty="0"/>
              <a:t>V</a:t>
            </a:r>
            <a:r>
              <a:rPr lang="uk-UA" dirty="0"/>
              <a:t>, </a:t>
            </a:r>
            <a:r>
              <a:rPr lang="uk-UA" i="1" dirty="0"/>
              <a:t>Н</a:t>
            </a:r>
            <a:r>
              <a:rPr lang="uk-UA" dirty="0"/>
              <a:t>…)</a:t>
            </a:r>
            <a:r>
              <a:rPr lang="uk-UA" dirty="0" smtClean="0"/>
              <a:t> </a:t>
            </a:r>
            <a:endParaRPr lang="uk-UA" baseline="30000" dirty="0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209800" y="1498257"/>
                <a:ext cx="2448530" cy="5821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uk-UA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uk-UA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uk-UA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uk-UA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lang="uk-UA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uk-UA" i="1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uk-UA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uk-UA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uk-UA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uk-UA" i="1">
                          <a:latin typeface="Cambria Math" panose="02040503050406030204" pitchFamily="18" charset="0"/>
                        </a:rPr>
                        <m:t>𝑅𝑇</m:t>
                      </m:r>
                    </m:oMath>
                  </m:oMathPara>
                </a14:m>
                <a:endParaRPr lang="uk-UA" sz="2000" i="1" baseline="-25000" dirty="0">
                  <a:solidFill>
                    <a:srgbClr val="FF0000"/>
                  </a:solidFill>
                  <a:latin typeface="Kozuka Gothic Pro EL" pitchFamily="34" charset="-128"/>
                  <a:ea typeface="Kozuka Gothic Pro EL" pitchFamily="34" charset="-128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1498257"/>
                <a:ext cx="2448530" cy="58214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114300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lvl="0" indent="-2857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uk-UA" dirty="0" smtClean="0"/>
              <a:t>Для </a:t>
            </a:r>
            <a:r>
              <a:rPr lang="uk-UA" dirty="0"/>
              <a:t>газів відомо близько </a:t>
            </a:r>
            <a:r>
              <a:rPr lang="uk-UA" dirty="0" smtClean="0"/>
              <a:t>150 РС: Ван-дер-</a:t>
            </a:r>
            <a:r>
              <a:rPr lang="uk-UA" dirty="0" err="1" smtClean="0"/>
              <a:t>Ваальса</a:t>
            </a:r>
            <a:r>
              <a:rPr lang="uk-UA" dirty="0" smtClean="0"/>
              <a:t>, </a:t>
            </a:r>
            <a:r>
              <a:rPr lang="uk-UA" dirty="0" err="1"/>
              <a:t>Дітерічі</a:t>
            </a:r>
            <a:r>
              <a:rPr lang="uk-UA" dirty="0"/>
              <a:t>, </a:t>
            </a:r>
            <a:r>
              <a:rPr lang="uk-UA" dirty="0" err="1" smtClean="0"/>
              <a:t>Бертло</a:t>
            </a:r>
            <a:r>
              <a:rPr lang="uk-UA" dirty="0"/>
              <a:t>, </a:t>
            </a:r>
            <a:r>
              <a:rPr lang="uk-UA" dirty="0" err="1" smtClean="0"/>
              <a:t>віріальне</a:t>
            </a:r>
            <a:r>
              <a:rPr lang="uk-UA" dirty="0" smtClean="0"/>
              <a:t> розвинення …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0" y="4770217"/>
                <a:ext cx="9153145" cy="6399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uk-UA"/>
                        <m:t>Існують ще </m:t>
                      </m:r>
                      <m:r>
                        <m:rPr>
                          <m:nor/>
                        </m:rPr>
                        <a:rPr lang="uk-UA" i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калорічні рівняння стану</m:t>
                      </m:r>
                      <m:r>
                        <m:rPr>
                          <m:nor/>
                        </m:rPr>
                        <a:rPr lang="uk-UA"/>
                        <m:t>, що пов’язують </m:t>
                      </m:r>
                      <m:r>
                        <m:rPr>
                          <m:nor/>
                        </m:rPr>
                        <a:rPr lang="uk-UA" i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внутрішню енергію, температуру </m:t>
                      </m:r>
                      <m:r>
                        <m:rPr>
                          <m:nor/>
                        </m:rPr>
                        <a:rPr lang="uk-UA"/>
                        <m:t>із будь−якими </m:t>
                      </m:r>
                      <m:r>
                        <m:rPr>
                          <m:nor/>
                        </m:rPr>
                        <a:rPr lang="uk-UA" i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зовнішні</m:t>
                      </m:r>
                      <m:r>
                        <m:rPr>
                          <m:nor/>
                        </m:rPr>
                        <a:rPr lang="uk-UA" b="0" i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ми</m:t>
                      </m:r>
                      <m:r>
                        <m:rPr>
                          <m:nor/>
                        </m:rPr>
                        <a:rPr lang="uk-UA" i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параметр</m:t>
                      </m:r>
                      <m:r>
                        <m:rPr>
                          <m:nor/>
                        </m:rPr>
                        <a:rPr lang="uk-UA" b="0" i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ами</m:t>
                      </m:r>
                    </m:oMath>
                  </m:oMathPara>
                </a14:m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770217"/>
                <a:ext cx="9153145" cy="639983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l="-133"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0" y="2562500"/>
                <a:ext cx="38862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285750" lvl="0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uk-UA" b="0" i="0" smtClean="0"/>
                      <m:t>Рівняння </m:t>
                    </m:r>
                    <m:r>
                      <m:rPr>
                        <m:nor/>
                      </m:rPr>
                      <a:rPr lang="uk-UA"/>
                      <m:t>Дебая</m:t>
                    </m:r>
                  </m:oMath>
                </a14:m>
                <a:r>
                  <a:rPr lang="uk-UA" dirty="0" smtClean="0"/>
                  <a:t> для </a:t>
                </a:r>
                <a:r>
                  <a:rPr lang="uk-UA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вердих тіл</a:t>
                </a:r>
              </a:p>
            </p:txBody>
          </p:sp>
        </mc:Choice>
        <mc:Fallback xmlns="">
          <p:sp>
            <p:nvSpPr>
              <p:cNvPr id="27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562500"/>
                <a:ext cx="3886200" cy="369332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l="-940" t="-9836" b="-2623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90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980567" y="2883238"/>
                <a:ext cx="4163434" cy="639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uk-UA"/>
                        <m:t>де </m:t>
                      </m:r>
                      <m:r>
                        <m:rPr>
                          <m:nor/>
                        </m:rPr>
                        <a:rPr lang="ru-RU">
                          <a:sym typeface="Symbol" panose="05050102010706020507" pitchFamily="18" charset="2"/>
                        </a:rPr>
                        <m:t></m:t>
                      </m:r>
                      <m:r>
                        <m:rPr>
                          <m:nor/>
                        </m:rPr>
                        <a:rPr lang="ru-RU"/>
                        <m:t> </m:t>
                      </m:r>
                      <m:r>
                        <m:rPr>
                          <m:nor/>
                        </m:rPr>
                        <a:rPr lang="uk-UA"/>
                        <m:t>потенціал взаємодії між молекулами,</m:t>
                      </m:r>
                      <m:r>
                        <m:rPr>
                          <m:nor/>
                        </m:rPr>
                        <a:rPr lang="uk-UA" i="1"/>
                        <m:t>Т</m:t>
                      </m:r>
                      <m:r>
                        <m:rPr>
                          <m:nor/>
                        </m:rPr>
                        <a:rPr lang="uk-UA"/>
                        <m:t>&lt;&lt;</m:t>
                      </m:r>
                      <m:r>
                        <m:rPr>
                          <m:nor/>
                        </m:rPr>
                        <a:rPr lang="el-GR"/>
                        <m:t>Θ</m:t>
                      </m:r>
                      <m:r>
                        <m:rPr>
                          <m:nor/>
                        </m:rPr>
                        <a:rPr lang="uk-UA"/>
                        <m:t> </m:t>
                      </m:r>
                      <m:r>
                        <m:rPr>
                          <m:nor/>
                        </m:rPr>
                        <a:rPr lang="uk-UA" b="0" i="0" smtClean="0"/>
                        <m:t>(</m:t>
                      </m:r>
                      <m:r>
                        <m:rPr>
                          <m:nor/>
                        </m:rPr>
                        <a:rPr lang="uk-UA" i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температура Дебая</m:t>
                      </m:r>
                      <m:r>
                        <m:rPr>
                          <m:nor/>
                        </m:rPr>
                        <a:rPr lang="uk-UA" b="0" i="0" smtClean="0"/>
                        <m:t>)</m:t>
                      </m:r>
                    </m:oMath>
                  </m:oMathPara>
                </a14:m>
                <a:endParaRPr lang="uk-UA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0567" y="2883238"/>
                <a:ext cx="4163434" cy="639983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r="-146"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5562600" y="1574457"/>
            <a:ext cx="19569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ан-дер-</a:t>
            </a:r>
            <a:r>
              <a:rPr lang="uk-UA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аальса</a:t>
            </a:r>
            <a:endParaRPr lang="uk-UA" i="1" baseline="-25000" dirty="0">
              <a:solidFill>
                <a:srgbClr val="FF0000"/>
              </a:solidFill>
              <a:latin typeface="Times New Roman" panose="02020603050405020304" pitchFamily="18" charset="0"/>
              <a:ea typeface="Kozuka Gothic Pro EL" pitchFamily="34" charset="-128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2209800" y="1981200"/>
                <a:ext cx="3538179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uk-UA" i="1">
                          <a:latin typeface="Cambria Math" panose="02040503050406030204" pitchFamily="18" charset="0"/>
                        </a:rPr>
                        <m:t>𝑝𝑣</m:t>
                      </m:r>
                      <m:r>
                        <a:rPr lang="uk-UA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uk-UA" i="1">
                          <a:latin typeface="Cambria Math" panose="02040503050406030204" pitchFamily="18" charset="0"/>
                        </a:rPr>
                        <m:t>𝑅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uk-UA" i="1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uk-UA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num>
                            <m:den>
                              <m:r>
                                <a:rPr lang="uk-UA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den>
                          </m:f>
                          <m:r>
                            <a:rPr lang="uk-UA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uk-UA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uk-UA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lang="uk-UA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uk-UA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uk-UA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uk-UA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lang="uk-UA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r>
                            <a:rPr lang="uk-UA" i="1">
                              <a:latin typeface="Cambria Math" panose="02040503050406030204" pitchFamily="18" charset="0"/>
                            </a:rPr>
                            <m:t>+…</m:t>
                          </m:r>
                        </m:e>
                      </m:d>
                    </m:oMath>
                  </m:oMathPara>
                </a14:m>
                <a:endParaRPr lang="uk-UA" sz="2000" i="1" baseline="-25000" dirty="0">
                  <a:solidFill>
                    <a:srgbClr val="FF0000"/>
                  </a:solidFill>
                  <a:latin typeface="Kozuka Gothic Pro EL" pitchFamily="34" charset="-128"/>
                  <a:ea typeface="Kozuka Gothic Pro EL" pitchFamily="34" charset="-128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1981200"/>
                <a:ext cx="3538179" cy="71468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5558450" y="2145520"/>
            <a:ext cx="2747350" cy="367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uk-UA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ріальне</a:t>
            </a:r>
            <a:r>
              <a:rPr lang="uk-UA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озвинення</a:t>
            </a:r>
            <a:endParaRPr lang="uk-UA" i="1" baseline="-25000" dirty="0">
              <a:solidFill>
                <a:srgbClr val="FF0000"/>
              </a:solidFill>
              <a:latin typeface="Times New Roman" panose="02020603050405020304" pitchFamily="18" charset="0"/>
              <a:ea typeface="Kozuka Gothic Pro EL" pitchFamily="34" charset="-128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430363" y="2819400"/>
                <a:ext cx="3550203" cy="7682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uk-UA" i="1">
                          <a:latin typeface="Cambria Math" panose="02040503050406030204" pitchFamily="18" charset="0"/>
                        </a:rPr>
                        <m:t>𝑝𝑣</m:t>
                      </m:r>
                      <m:r>
                        <a:rPr lang="uk-UA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𝑣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uk-UA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uk-UA">
                              <a:latin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uk-UA" i="1">
                              <a:latin typeface="Cambria Math" panose="02040503050406030204" pitchFamily="18" charset="0"/>
                            </a:rPr>
                            <m:t>𝑑𝑣</m:t>
                          </m:r>
                        </m:den>
                      </m:f>
                      <m:r>
                        <a:rPr lang="uk-UA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uk-UA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nor/>
                            </m:rPr>
                            <a:rPr lang="uk-UA"/>
                            <m:t>ln</m:t>
                          </m:r>
                          <m:r>
                            <m:rPr>
                              <m:sty m:val="p"/>
                            </m:rPr>
                            <a:rPr lang="uk-UA">
                              <a:latin typeface="Cambria Math" panose="02040503050406030204" pitchFamily="18" charset="0"/>
                            </a:rPr>
                            <m:t>Θ</m:t>
                          </m:r>
                        </m:num>
                        <m:den>
                          <m:r>
                            <a:rPr lang="uk-UA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nor/>
                            </m:rPr>
                            <a:rPr lang="uk-UA"/>
                            <m:t>ln</m:t>
                          </m:r>
                          <m:r>
                            <a:rPr lang="uk-UA" i="1">
                              <a:latin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uk-UA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uk-UA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uk-UA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uk-UA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uk-UA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m:rPr>
                          <m:sty m:val="p"/>
                        </m:rPr>
                        <a:rPr lang="uk-UA">
                          <a:latin typeface="Cambria Math" panose="02040503050406030204" pitchFamily="18" charset="0"/>
                        </a:rPr>
                        <m:t>Θ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uk-UA">
                                      <a:latin typeface="Cambria Math" panose="02040503050406030204" pitchFamily="18" charset="0"/>
                                    </a:rPr>
                                    <m:t>Θ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uk-UA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363" y="2819400"/>
                <a:ext cx="3550203" cy="768224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9"/>
              <p:cNvSpPr>
                <a:spLocks noChangeArrowheads="1"/>
              </p:cNvSpPr>
              <p:nvPr/>
            </p:nvSpPr>
            <p:spPr bwMode="auto">
              <a:xfrm>
                <a:off x="-9145" y="3711658"/>
                <a:ext cx="3819145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285750" lvl="0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uk-UA" b="0" i="0" smtClean="0"/>
                      <m:t>Рівняння</m:t>
                    </m:r>
                    <m:r>
                      <m:rPr>
                        <m:nor/>
                      </m:rPr>
                      <a:rPr lang="uk-UA"/>
                      <m:t> стану для </m:t>
                    </m:r>
                    <m:r>
                      <m:rPr>
                        <m:nor/>
                      </m:rPr>
                      <a:rPr lang="uk-UA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газу фотонів</m:t>
                    </m:r>
                  </m:oMath>
                </a14:m>
                <a:endParaRPr lang="uk-UA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145" y="3711658"/>
                <a:ext cx="3819145" cy="369332"/>
              </a:xfrm>
              <a:prstGeom prst="rect">
                <a:avLst/>
              </a:prstGeom>
              <a:blipFill rotWithShape="0">
                <a:blip r:embed="rId9" cstate="print"/>
                <a:stretch>
                  <a:fillRect l="-957" t="-1667" b="-216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980566" y="3741065"/>
                <a:ext cx="416343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/>
                        <m:t>σ</m:t>
                      </m:r>
                      <m:r>
                        <m:rPr>
                          <m:nor/>
                        </m:rPr>
                        <a:rPr lang="el-GR"/>
                        <m:t> </m:t>
                      </m:r>
                      <m:r>
                        <m:rPr>
                          <m:nor/>
                        </m:rPr>
                        <a:rPr lang="uk-UA">
                          <a:sym typeface="Symbol" panose="05050102010706020507" pitchFamily="18" charset="2"/>
                        </a:rPr>
                        <m:t></m:t>
                      </m:r>
                      <m:r>
                        <m:rPr>
                          <m:nor/>
                        </m:rPr>
                        <a:rPr lang="uk-UA"/>
                        <m:t> </m:t>
                      </m:r>
                      <m:r>
                        <m:rPr>
                          <m:nor/>
                        </m:rPr>
                        <a:rPr lang="uk-UA" i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стала Стефана−Больцмана</m:t>
                      </m:r>
                    </m:oMath>
                  </m:oMathPara>
                </a14:m>
                <a:endParaRPr lang="uk-UA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0566" y="3741065"/>
                <a:ext cx="4163435" cy="369332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3553092" y="3519085"/>
                <a:ext cx="1095108" cy="671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𝜎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092" y="3519085"/>
                <a:ext cx="1095108" cy="67191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9"/>
              <p:cNvSpPr>
                <a:spLocks noChangeArrowheads="1"/>
              </p:cNvSpPr>
              <p:nvPr/>
            </p:nvSpPr>
            <p:spPr bwMode="auto">
              <a:xfrm>
                <a:off x="0" y="4293418"/>
                <a:ext cx="3590545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285750" lvl="0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uk-UA" b="0" i="0" smtClean="0"/>
                      <m:t>Рівняння</m:t>
                    </m:r>
                    <m:r>
                      <m:rPr>
                        <m:nor/>
                      </m:rPr>
                      <a:rPr lang="uk-UA"/>
                      <m:t> стану </m:t>
                    </m:r>
                    <m:r>
                      <m:rPr>
                        <m:nor/>
                      </m:rPr>
                      <a:rPr lang="uk-UA" b="0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парамагнетіків</m:t>
                    </m:r>
                  </m:oMath>
                </a14:m>
                <a:endParaRPr lang="uk-UA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293418"/>
                <a:ext cx="3590545" cy="369332"/>
              </a:xfrm>
              <a:prstGeom prst="rect">
                <a:avLst/>
              </a:prstGeom>
              <a:blipFill rotWithShape="0">
                <a:blip r:embed="rId12" cstate="print"/>
                <a:stretch>
                  <a:fillRect l="-1019" t="-1639" b="-2131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4989711" y="4162700"/>
                <a:ext cx="416343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</a:rPr>
                      <m:t>𝜒</m:t>
                    </m:r>
                    <m:r>
                      <m:rPr>
                        <m:nor/>
                      </m:rPr>
                      <a:rPr lang="uk-UA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uk-UA">
                        <a:sym typeface="Symbol" panose="05050102010706020507" pitchFamily="18" charset="2"/>
                      </a:rPr>
                      <m:t></m:t>
                    </m:r>
                    <m:r>
                      <m:rPr>
                        <m:nor/>
                      </m:rPr>
                      <a:rPr lang="uk-UA"/>
                      <m:t> </m:t>
                    </m:r>
                    <m:r>
                      <m:rPr>
                        <m:nor/>
                      </m:rPr>
                      <a:rPr lang="uk-UA" b="0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магнітна сприятливість</m:t>
                    </m:r>
                    <m:r>
                      <m:rPr>
                        <m:nor/>
                      </m:rPr>
                      <a:rPr lang="uk-UA" b="0" i="0" smtClean="0"/>
                      <m:t>,</m:t>
                    </m:r>
                    <m:r>
                      <a:rPr lang="uk-UA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uk-UA">
                        <a:latin typeface="Cambria Math" panose="02040503050406030204" pitchFamily="18" charset="0"/>
                      </a:rPr>
                      <m:t>та </m:t>
                    </m:r>
                    <m:r>
                      <a:rPr lang="ru-RU">
                        <a:latin typeface="Cambria Math" panose="02040503050406030204" pitchFamily="18" charset="0"/>
                      </a:rPr>
                      <m:t>𝑀</m:t>
                    </m:r>
                    <m:r>
                      <m:rPr>
                        <m:nor/>
                      </m:rPr>
                      <a:rPr lang="uk-UA" b="0" i="0" smtClean="0"/>
                      <m:t> </m:t>
                    </m:r>
                    <m:r>
                      <m:rPr>
                        <m:nor/>
                      </m:rPr>
                      <a:rPr lang="uk-UA">
                        <a:sym typeface="Symbol" panose="05050102010706020507" pitchFamily="18" charset="2"/>
                      </a:rPr>
                      <m:t></m:t>
                    </m:r>
                    <m:r>
                      <m:rPr>
                        <m:nor/>
                      </m:rPr>
                      <a:rPr lang="uk-UA" b="0" i="0" smtClean="0">
                        <a:sym typeface="Symbol" panose="05050102010706020507" pitchFamily="18" charset="2"/>
                      </a:rPr>
                      <m:t> магнітне поле і напруженість</m:t>
                    </m:r>
                  </m:oMath>
                </a14:m>
                <a:endParaRPr lang="uk-UA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9711" y="4162700"/>
                <a:ext cx="4163435" cy="646331"/>
              </a:xfrm>
              <a:prstGeom prst="rect">
                <a:avLst/>
              </a:prstGeom>
              <a:blipFill rotWithShape="0">
                <a:blip r:embed="rId13"/>
                <a:stretch>
                  <a:fillRect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3570661" y="4176585"/>
                <a:ext cx="1077539" cy="609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661" y="4176585"/>
                <a:ext cx="1077539" cy="609077"/>
              </a:xfrm>
              <a:prstGeom prst="rect">
                <a:avLst/>
              </a:prstGeom>
              <a:blipFill rotWithShape="0">
                <a:blip r:embed="rId1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9"/>
              <p:cNvSpPr>
                <a:spLocks noChangeArrowheads="1"/>
              </p:cNvSpPr>
              <p:nvPr/>
            </p:nvSpPr>
            <p:spPr bwMode="auto">
              <a:xfrm>
                <a:off x="0" y="5421868"/>
                <a:ext cx="3590545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285750" lvl="0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uk-UA"/>
                      <m:t>Рівняння стану </m:t>
                    </m:r>
                    <m:r>
                      <m:rPr>
                        <m:nor/>
                      </m:rPr>
                      <a:rPr lang="uk-UA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ідеального газу</m:t>
                    </m:r>
                  </m:oMath>
                </a14:m>
                <a:endParaRPr lang="uk-UA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421868"/>
                <a:ext cx="3590545" cy="369332"/>
              </a:xfrm>
              <a:prstGeom prst="rect">
                <a:avLst/>
              </a:prstGeom>
              <a:blipFill rotWithShape="0">
                <a:blip r:embed="rId15" cstate="print"/>
                <a:stretch>
                  <a:fillRect l="-1019" t="-1639" b="-2131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980565" y="5410200"/>
                <a:ext cx="416343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m:rPr>
                          <m:nor/>
                        </m:rPr>
                        <a:rPr lang="uk-UA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uk-UA">
                          <a:sym typeface="Symbol" panose="05050102010706020507" pitchFamily="18" charset="2"/>
                        </a:rPr>
                        <m:t></m:t>
                      </m:r>
                      <m:r>
                        <m:rPr>
                          <m:nor/>
                        </m:rPr>
                        <a:rPr lang="uk-UA"/>
                        <m:t> </m:t>
                      </m:r>
                      <m:r>
                        <m:rPr>
                          <m:nor/>
                        </m:rPr>
                        <a:rPr lang="uk-UA" b="0" i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теплоємність</m:t>
                      </m:r>
                    </m:oMath>
                  </m:oMathPara>
                </a14:m>
                <a:endParaRPr lang="uk-UA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0565" y="5410200"/>
                <a:ext cx="4163435" cy="369332"/>
              </a:xfrm>
              <a:prstGeom prst="rect">
                <a:avLst/>
              </a:prstGeom>
              <a:blipFill rotWithShape="0">
                <a:blip r:embed="rId1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3711904" y="5410200"/>
                <a:ext cx="10886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904" y="5410200"/>
                <a:ext cx="1088696" cy="369332"/>
              </a:xfrm>
              <a:prstGeom prst="rect">
                <a:avLst/>
              </a:prstGeom>
              <a:blipFill rotWithShape="0">
                <a:blip r:embed="rId1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9"/>
              <p:cNvSpPr>
                <a:spLocks noChangeArrowheads="1"/>
              </p:cNvSpPr>
              <p:nvPr/>
            </p:nvSpPr>
            <p:spPr bwMode="auto">
              <a:xfrm>
                <a:off x="0" y="5779531"/>
                <a:ext cx="3590076" cy="3806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uk-UA"/>
                      <m:t>Рівняння стану </m:t>
                    </m:r>
                    <m:r>
                      <m:rPr>
                        <m:nor/>
                      </m:rPr>
                      <a:rPr lang="uk-UA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газу</m:t>
                    </m:r>
                    <m:r>
                      <m:rPr>
                        <m:nor/>
                      </m:rPr>
                      <a:rPr lang="uk-UA" b="0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uk-UA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фотонів</m:t>
                    </m:r>
                  </m:oMath>
                </a14:m>
                <a:endParaRPr lang="uk-UA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779531"/>
                <a:ext cx="3590076" cy="380619"/>
              </a:xfrm>
              <a:prstGeom prst="rect">
                <a:avLst/>
              </a:prstGeom>
              <a:blipFill rotWithShape="0">
                <a:blip r:embed="rId18" cstate="print"/>
                <a:stretch>
                  <a:fillRect l="-1019" b="-1746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4980565" y="5767864"/>
                <a:ext cx="416343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 smtClean="0"/>
                  <a:t>Для твердих тіл 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𝜎</m:t>
                    </m:r>
                    <m:r>
                      <a:rPr lang="uk-UA">
                        <a:latin typeface="Cambria Math" panose="02040503050406030204" pitchFamily="18" charset="0"/>
                      </a:rPr>
                      <m:t> просто деяка стала</m:t>
                    </m:r>
                  </m:oMath>
                </a14:m>
                <a:endParaRPr lang="uk-UA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0565" y="5767864"/>
                <a:ext cx="4163435" cy="369332"/>
              </a:xfrm>
              <a:prstGeom prst="rect">
                <a:avLst/>
              </a:prstGeom>
              <a:blipFill rotWithShape="0">
                <a:blip r:embed="rId19" cstate="print"/>
                <a:stretch>
                  <a:fillRect l="-117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3711904" y="5767864"/>
                <a:ext cx="1210524" cy="3922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𝑉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904" y="5767864"/>
                <a:ext cx="1210524" cy="392287"/>
              </a:xfrm>
              <a:prstGeom prst="rect">
                <a:avLst/>
              </a:prstGeom>
              <a:blipFill rotWithShape="0">
                <a:blip r:embed="rId2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72015" y="6141817"/>
                <a:ext cx="6147985" cy="639983"/>
              </a:xfrm>
              <a:prstGeom prst="rect">
                <a:avLst/>
              </a:prstGeom>
              <a:solidFill>
                <a:srgbClr val="FFFF00"/>
              </a:solidFill>
              <a:ln w="19050">
                <a:solidFill>
                  <a:schemeClr val="hlink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uk-UA" b="0" i="0" smtClean="0"/>
                        <m:t>С</m:t>
                      </m:r>
                      <m:r>
                        <m:rPr>
                          <m:nor/>
                        </m:rPr>
                        <a:rPr lang="uk-UA"/>
                        <m:t>умарна кількість рівнянь стану дорівнює числу незалежних макроскопічних параметрів, що описує стан системи</m:t>
                      </m:r>
                    </m:oMath>
                  </m:oMathPara>
                </a14:m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015" y="6141817"/>
                <a:ext cx="6147985" cy="639983"/>
              </a:xfrm>
              <a:prstGeom prst="rect">
                <a:avLst/>
              </a:prstGeom>
              <a:blipFill rotWithShape="0">
                <a:blip r:embed="rId21" cstate="print"/>
                <a:stretch>
                  <a:fillRect b="-3704"/>
                </a:stretch>
              </a:blipFill>
              <a:ln w="19050">
                <a:solidFill>
                  <a:schemeClr val="hlink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" name="Ink 2"/>
              <p14:cNvContentPartPr/>
              <p14:nvPr/>
            </p14:nvContentPartPr>
            <p14:xfrm>
              <a:off x="6902280" y="4568400"/>
              <a:ext cx="2275200" cy="3182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898320" y="4562640"/>
                <a:ext cx="2287080" cy="328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 autoUpdateAnimBg="0"/>
      <p:bldP spid="22537" grpId="0" autoUpdateAnimBg="0"/>
      <p:bldP spid="17" grpId="0" animBg="1"/>
      <p:bldP spid="27" grpId="0" animBg="1" autoUpdateAnimBg="0"/>
      <p:bldP spid="33" grpId="0" animBg="1" autoUpdateAnimBg="0"/>
      <p:bldP spid="30" grpId="0" autoUpdateAnimBg="0"/>
      <p:bldP spid="35" grpId="0" animBg="1" autoUpdateAnimBg="0"/>
      <p:bldP spid="36" grpId="0" autoUpdateAnimBg="0"/>
      <p:bldP spid="8" grpId="0" animBg="1"/>
      <p:bldP spid="37" grpId="0" animBg="1" autoUpdateAnimBg="0"/>
      <p:bldP spid="38" grpId="0" animBg="1" autoUpdateAnimBg="0"/>
      <p:bldP spid="39" grpId="0" animBg="1"/>
      <p:bldP spid="40" grpId="0" animBg="1" autoUpdateAnimBg="0"/>
      <p:bldP spid="41" grpId="0" animBg="1" autoUpdateAnimBg="0"/>
      <p:bldP spid="42" grpId="0" animBg="1"/>
      <p:bldP spid="43" grpId="0" animBg="1" autoUpdateAnimBg="0"/>
      <p:bldP spid="44" grpId="0" animBg="1" autoUpdateAnimBg="0"/>
      <p:bldP spid="45" grpId="0" animBg="1"/>
      <p:bldP spid="46" grpId="0" animBg="1" autoUpdateAnimBg="0"/>
      <p:bldP spid="47" grpId="0" animBg="1" autoUpdateAnimBg="0"/>
      <p:bldP spid="48" grpId="0" animBg="1"/>
      <p:bldP spid="4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49607"/>
          </a:xfrm>
        </p:spPr>
        <p:txBody>
          <a:bodyPr>
            <a:noAutofit/>
          </a:bodyPr>
          <a:lstStyle/>
          <a:p>
            <a:pPr algn="l"/>
            <a:r>
              <a:rPr lang="uk-UA" sz="3600" b="1" dirty="0" smtClean="0">
                <a:solidFill>
                  <a:srgbClr val="0000CC"/>
                </a:solidFill>
              </a:rPr>
              <a:t>Які із макроскопічних параметрів 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 V, T, </a:t>
            </a:r>
            <a:r>
              <a:rPr lang="el-GR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br>
              <a:rPr lang="el-GR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uk-UA" sz="3600" b="1" dirty="0" smtClean="0">
                <a:solidFill>
                  <a:srgbClr val="0000CC"/>
                </a:solidFill>
              </a:rPr>
              <a:t>є зовнішніми, а які внутрішніми?</a:t>
            </a:r>
            <a:endParaRPr lang="uk-UA" sz="3600" b="1" dirty="0">
              <a:solidFill>
                <a:srgbClr val="0000CC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9199"/>
            <a:ext cx="4522745" cy="2201007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4648200" y="1219199"/>
            <a:ext cx="4402014" cy="2201008"/>
            <a:chOff x="4648200" y="1219199"/>
            <a:chExt cx="4402014" cy="220100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8200" y="1219200"/>
              <a:ext cx="4402014" cy="2201007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4706814" y="1219199"/>
              <a:ext cx="1752600" cy="2133601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7297614" y="1219200"/>
              <a:ext cx="1752600" cy="2133601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0" y="3500230"/>
            <a:ext cx="5514512" cy="3357770"/>
            <a:chOff x="0" y="3500230"/>
            <a:chExt cx="5514512" cy="3357770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530600"/>
              <a:ext cx="5514512" cy="3327400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1143000" y="3505200"/>
              <a:ext cx="1538056" cy="2133600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886200" y="3500230"/>
              <a:ext cx="1628312" cy="2138570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Title 1"/>
          <p:cNvSpPr txBox="1">
            <a:spLocks/>
          </p:cNvSpPr>
          <p:nvPr/>
        </p:nvSpPr>
        <p:spPr>
          <a:xfrm>
            <a:off x="5608298" y="3505200"/>
            <a:ext cx="3535702" cy="1600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uk-UA" sz="3600" b="1" dirty="0" smtClean="0">
                <a:solidFill>
                  <a:srgbClr val="0000CC"/>
                </a:solidFill>
              </a:rPr>
              <a:t>Які є екстенсивними, інтенсивними?</a:t>
            </a:r>
            <a:endParaRPr lang="uk-UA" sz="3600" b="1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511200" y="3354840"/>
              <a:ext cx="6221880" cy="2825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6160" y="3350520"/>
                <a:ext cx="6232320" cy="283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2208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>
            <a:noAutofit/>
          </a:bodyPr>
          <a:lstStyle/>
          <a:p>
            <a:pPr algn="l"/>
            <a:r>
              <a:rPr lang="uk-UA" sz="3600" dirty="0" smtClean="0"/>
              <a:t>Термодинамічний контакт</a:t>
            </a:r>
            <a:endParaRPr lang="uk-UA" sz="3600" dirty="0"/>
          </a:p>
        </p:txBody>
      </p:sp>
      <p:sp>
        <p:nvSpPr>
          <p:cNvPr id="4" name="Rectangle 3"/>
          <p:cNvSpPr/>
          <p:nvPr/>
        </p:nvSpPr>
        <p:spPr>
          <a:xfrm>
            <a:off x="0" y="53340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Щоб </a:t>
            </a:r>
            <a:r>
              <a:rPr lang="uk-UA" dirty="0"/>
              <a:t>змінити стан термодинамічної </a:t>
            </a:r>
            <a:r>
              <a:rPr lang="uk-UA" dirty="0" smtClean="0"/>
              <a:t>системи </a:t>
            </a:r>
            <a:r>
              <a:rPr lang="uk-UA" dirty="0"/>
              <a:t>між самою системою та оточуючим її середовищем слід встановити 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рмодинамічний контакт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/>
          <p:nvPr/>
        </p:nvSpPr>
        <p:spPr>
          <a:xfrm>
            <a:off x="0" y="106680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uk-UA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еханічна 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я</a:t>
            </a:r>
            <a:r>
              <a:rPr lang="uk-UA" dirty="0"/>
              <a:t> має місце якщо система або над системою здійснюється робота за допомогою механічних сил або полів ( електромагнітного, гравітаційного ). В цьому випадку термостат розглядають як 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жерело </a:t>
            </a:r>
            <a:r>
              <a:rPr lang="uk-UA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оботи</a:t>
            </a:r>
            <a:endParaRPr lang="uk-UA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0" y="3076814"/>
                <a:ext cx="571500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uk-UA" dirty="0" smtClean="0"/>
                  <a:t>Термодинаміка розглядає тільки такі зміни стану при якому </a:t>
                </a:r>
                <a:r>
                  <a:rPr lang="uk-UA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чатковий</a:t>
                </a:r>
                <a:r>
                  <a:rPr lang="uk-UA" dirty="0"/>
                  <a:t> або </a:t>
                </a:r>
                <a:r>
                  <a:rPr lang="uk-UA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інцевий стан </a:t>
                </a:r>
                <a:r>
                  <a:rPr lang="uk-UA" dirty="0"/>
                  <a:t>є </a:t>
                </a:r>
                <a:r>
                  <a:rPr lang="uk-UA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івноважними</a:t>
                </a:r>
                <a:endParaRPr lang="en-US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uk-UA" dirty="0"/>
                  <a:t>Очевидно, що в реальності </a:t>
                </a:r>
                <a:r>
                  <a:rPr lang="uk-UA" i="1" dirty="0" smtClean="0"/>
                  <a:t>Р</a:t>
                </a:r>
                <a:r>
                  <a:rPr lang="uk-UA" baseline="-25000" dirty="0" smtClean="0"/>
                  <a:t>е</a:t>
                </a:r>
                <a:r>
                  <a:rPr lang="en-US" baseline="-25000" dirty="0" err="1" smtClean="0"/>
                  <a:t>xt</a:t>
                </a:r>
                <a:r>
                  <a:rPr lang="uk-UA" dirty="0" smtClean="0"/>
                  <a:t>&gt;</a:t>
                </a:r>
                <a:r>
                  <a:rPr lang="en-US" i="1" dirty="0" err="1" smtClean="0"/>
                  <a:t>P</a:t>
                </a:r>
                <a:r>
                  <a:rPr lang="en-US" i="1" baseline="-25000" dirty="0" err="1" smtClean="0"/>
                  <a:t>gas</a:t>
                </a:r>
                <a:r>
                  <a:rPr lang="uk-UA" dirty="0" smtClean="0"/>
                  <a:t>,</a:t>
                </a:r>
                <a:r>
                  <a:rPr lang="en-US" dirty="0" smtClean="0"/>
                  <a:t> </a:t>
                </a:r>
                <a:r>
                  <a:rPr lang="uk-UA" dirty="0" smtClean="0"/>
                  <a:t>однак завжди можна вибрати </a:t>
                </a:r>
                <a14:m>
                  <m:oMath xmlns:m="http://schemas.openxmlformats.org/officeDocument/2006/math">
                    <m:r>
                      <a:rPr lang="uk-UA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076814"/>
                <a:ext cx="5715000" cy="1200329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l="-853" t="-3046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1901043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плова взаємодія </a:t>
            </a:r>
            <a:r>
              <a:rPr lang="uk-UA" dirty="0"/>
              <a:t>здійснюється у формі передачі тепла за допомогою теплопровідності або теплової радіації. Термостат виконує роль 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плового резервуару </a:t>
            </a:r>
            <a:r>
              <a:rPr lang="uk-UA" dirty="0"/>
              <a:t>або 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плової бані</a:t>
            </a:r>
            <a:r>
              <a:rPr lang="uk-UA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0" y="250567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іальна взаємодія</a:t>
            </a:r>
            <a:r>
              <a:rPr lang="uk-UA" dirty="0"/>
              <a:t> спричиняє обмін частинками між системою та термостатом і останній вважають 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жерелом</a:t>
            </a:r>
            <a:r>
              <a:rPr lang="uk-UA" dirty="0"/>
              <a:t> або 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ервуаром частинок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4182070"/>
            <a:ext cx="6172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uk-UA" dirty="0"/>
              <a:t>Процеси, при яких різниця між кінцевим та початковим станом нескінченно мала називають 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нфінітезимальними</a:t>
            </a:r>
            <a:endParaRPr lang="uk-UA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90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65540" name="Picture 4" descr="&amp;Rcy;&amp;iecy;&amp;zcy;&amp;ucy;&amp;lcy;&amp;softcy;&amp;tcy;&amp;acy;&amp;tcy; &amp;pcy;&amp;ocy;&amp;shcy;&amp;ucy;&amp;kcy;&amp;ucy; &amp;zcy;&amp;ocy;&amp;bcy;&amp;rcy;&amp;acy;&amp;zhcy;&amp;iecy;&amp;ncy;&amp;softcy; &amp;zcy;&amp;acy; &amp;zcy;&amp;acy;&amp;pcy;&amp;icy;&amp;tcy;&amp;ocy;&amp;mcy; &quot;work over gas piston&quot;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990673"/>
            <a:ext cx="2990850" cy="1533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-6752" y="5562600"/>
            <a:ext cx="70171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uk-UA" dirty="0"/>
              <a:t>Якщо </a:t>
            </a:r>
            <a:r>
              <a:rPr lang="uk-UA" dirty="0" smtClean="0"/>
              <a:t>система </a:t>
            </a:r>
            <a:r>
              <a:rPr lang="uk-UA" dirty="0"/>
              <a:t>та термостат </a:t>
            </a:r>
            <a:r>
              <a:rPr lang="uk-UA" dirty="0" smtClean="0"/>
              <a:t>увесь час залишаються </a:t>
            </a:r>
            <a:r>
              <a:rPr lang="uk-UA" dirty="0">
                <a:solidFill>
                  <a:srgbClr val="FF0000"/>
                </a:solidFill>
              </a:rPr>
              <a:t>в рівновазі</a:t>
            </a:r>
            <a:r>
              <a:rPr lang="uk-UA" dirty="0"/>
              <a:t>, то процес називають </a:t>
            </a:r>
            <a:r>
              <a:rPr lang="uk-UA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вазістатичним</a:t>
            </a:r>
            <a:endParaRPr lang="uk-UA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uk-UA" u="sng" dirty="0" smtClean="0"/>
              <a:t>ізотермічний</a:t>
            </a:r>
            <a:r>
              <a:rPr lang="uk-UA" dirty="0" smtClean="0"/>
              <a:t> </a:t>
            </a:r>
            <a:r>
              <a:rPr lang="uk-UA" dirty="0"/>
              <a:t>(</a:t>
            </a:r>
            <a:r>
              <a:rPr lang="en-US" dirty="0" smtClean="0"/>
              <a:t>T</a:t>
            </a:r>
            <a:r>
              <a:rPr lang="uk-UA" dirty="0" smtClean="0"/>
              <a:t>), </a:t>
            </a:r>
            <a:r>
              <a:rPr lang="uk-UA" u="sng" dirty="0"/>
              <a:t>ізобаричний</a:t>
            </a:r>
            <a:r>
              <a:rPr lang="uk-UA" dirty="0"/>
              <a:t> (</a:t>
            </a:r>
            <a:r>
              <a:rPr lang="en-US" dirty="0" smtClean="0"/>
              <a:t>P</a:t>
            </a:r>
            <a:r>
              <a:rPr lang="uk-UA" dirty="0" smtClean="0"/>
              <a:t>),  </a:t>
            </a:r>
            <a:r>
              <a:rPr lang="uk-UA" u="sng" dirty="0"/>
              <a:t>ізохоричний</a:t>
            </a:r>
            <a:r>
              <a:rPr lang="uk-UA" dirty="0"/>
              <a:t> (</a:t>
            </a:r>
            <a:r>
              <a:rPr lang="en-US" dirty="0" smtClean="0"/>
              <a:t>V</a:t>
            </a:r>
            <a:r>
              <a:rPr lang="uk-UA" dirty="0" smtClean="0"/>
              <a:t>), </a:t>
            </a:r>
            <a:r>
              <a:rPr lang="uk-UA" u="sng" dirty="0"/>
              <a:t>адіабатичний</a:t>
            </a:r>
            <a:r>
              <a:rPr lang="uk-UA" dirty="0"/>
              <a:t> </a:t>
            </a:r>
            <a:r>
              <a:rPr lang="uk-UA" dirty="0" smtClean="0"/>
              <a:t>…</a:t>
            </a:r>
            <a:endParaRPr lang="uk-UA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12539" y="6409730"/>
            <a:ext cx="815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dirty="0"/>
              <a:t>процес 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иклічний</a:t>
            </a:r>
            <a:r>
              <a:rPr lang="uk-UA" dirty="0"/>
              <a:t>, </a:t>
            </a:r>
            <a:r>
              <a:rPr lang="uk-UA" dirty="0" smtClean="0"/>
              <a:t>якщо </a:t>
            </a:r>
            <a:r>
              <a:rPr lang="uk-UA" dirty="0"/>
              <a:t>початковий та кінцевий стан збігаються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781800" y="4889500"/>
            <a:ext cx="2362200" cy="1968500"/>
          </a:xfrm>
          <a:prstGeom prst="rect">
            <a:avLst/>
          </a:prstGeom>
        </p:spPr>
      </p:pic>
      <p:sp>
        <p:nvSpPr>
          <p:cNvPr id="34" name="Rectangle 33"/>
          <p:cNvSpPr/>
          <p:nvPr/>
        </p:nvSpPr>
        <p:spPr>
          <a:xfrm>
            <a:off x="-1" y="4724400"/>
            <a:ext cx="81408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uk-UA" dirty="0" smtClean="0"/>
              <a:t>Процес </a:t>
            </a:r>
            <a:r>
              <a:rPr lang="uk-UA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вазістатичний, </a:t>
            </a:r>
            <a:r>
              <a:rPr lang="uk-UA" dirty="0" smtClean="0"/>
              <a:t>якщо система </a:t>
            </a:r>
            <a:r>
              <a:rPr lang="uk-UA" dirty="0"/>
              <a:t>та термостат увесь час залишаються в </a:t>
            </a:r>
            <a:r>
              <a:rPr lang="uk-UA" dirty="0" smtClean="0"/>
              <a:t>рівновазі. Такий </a:t>
            </a:r>
            <a:r>
              <a:rPr lang="uk-UA" dirty="0"/>
              <a:t>процес </a:t>
            </a:r>
            <a:r>
              <a:rPr lang="uk-UA" dirty="0" smtClean="0"/>
              <a:t>є 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оротнім</a:t>
            </a:r>
            <a:r>
              <a:rPr lang="uk-UA" dirty="0"/>
              <a:t>, </a:t>
            </a:r>
            <a:r>
              <a:rPr lang="uk-UA" dirty="0" smtClean="0"/>
              <a:t>оскільки </a:t>
            </a:r>
            <a:r>
              <a:rPr lang="uk-UA" dirty="0"/>
              <a:t>проходить через </a:t>
            </a:r>
            <a:r>
              <a:rPr lang="uk-UA" dirty="0" smtClean="0">
                <a:solidFill>
                  <a:srgbClr val="FF0000"/>
                </a:solidFill>
              </a:rPr>
              <a:t>ту ж </a:t>
            </a:r>
            <a:r>
              <a:rPr lang="uk-UA" dirty="0">
                <a:solidFill>
                  <a:srgbClr val="FF0000"/>
                </a:solidFill>
              </a:rPr>
              <a:t>послідовність рівноважних станів</a:t>
            </a:r>
            <a:r>
              <a:rPr lang="uk-UA" dirty="0"/>
              <a:t>, що й прямий</a:t>
            </a:r>
            <a:endParaRPr lang="uk-UA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26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7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5" grpId="0" animBg="1" autoUpdateAnimBg="0"/>
      <p:bldP spid="22537" grpId="0" autoUpdateAnimBg="0"/>
      <p:bldP spid="17" grpId="0" autoUpdateAnimBg="0"/>
      <p:bldP spid="27" grpId="0" autoUpdateAnimBg="0"/>
      <p:bldP spid="19" grpId="0" autoUpdateAnimBg="0"/>
      <p:bldP spid="5" grpId="0"/>
      <p:bldP spid="3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5862"/>
            <a:ext cx="9144000" cy="1213338"/>
          </a:xfrm>
        </p:spPr>
        <p:txBody>
          <a:bodyPr>
            <a:noAutofit/>
          </a:bodyPr>
          <a:lstStyle/>
          <a:p>
            <a:pPr algn="l"/>
            <a:r>
              <a:rPr lang="uk-UA" sz="3200" b="1" dirty="0" smtClean="0">
                <a:solidFill>
                  <a:srgbClr val="0000CC"/>
                </a:solidFill>
              </a:rPr>
              <a:t>Якої із </a:t>
            </a:r>
            <a:r>
              <a:rPr lang="uk-UA" sz="3200" b="1" dirty="0">
                <a:solidFill>
                  <a:srgbClr val="0000CC"/>
                </a:solidFill>
              </a:rPr>
              <a:t>взаємодій можна піддати наведених </a:t>
            </a:r>
            <a:r>
              <a:rPr lang="uk-UA" sz="3200" b="1" dirty="0" smtClean="0">
                <a:solidFill>
                  <a:srgbClr val="0000CC"/>
                </a:solidFill>
              </a:rPr>
              <a:t>нижче осіб (як термодинамічних систем)?</a:t>
            </a:r>
            <a:endParaRPr lang="uk-UA" sz="3200" b="1" dirty="0">
              <a:solidFill>
                <a:srgbClr val="0000CC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219200"/>
            <a:ext cx="3709377" cy="27820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72438" y="1201682"/>
            <a:ext cx="4133361" cy="28229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0039" y="4186849"/>
            <a:ext cx="3727938" cy="2485292"/>
          </a:xfrm>
          <a:prstGeom prst="rect">
            <a:avLst/>
          </a:prstGeom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4953000" y="4822826"/>
            <a:ext cx="3200400" cy="121333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uk-UA" sz="3200" b="1" dirty="0" smtClean="0">
                <a:solidFill>
                  <a:srgbClr val="0000CC"/>
                </a:solidFill>
              </a:rPr>
              <a:t>А кого варто?</a:t>
            </a:r>
            <a:endParaRPr lang="uk-UA" sz="3200" b="1" dirty="0">
              <a:solidFill>
                <a:srgbClr val="0000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172" y="1118315"/>
            <a:ext cx="4133361" cy="2923877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>
              <a:spcBef>
                <a:spcPts val="1200"/>
              </a:spcBef>
              <a:spcAft>
                <a:spcPts val="1200"/>
              </a:spcAft>
            </a:pPr>
            <a:endParaRPr lang="uk-UA" sz="2000" dirty="0" smtClean="0"/>
          </a:p>
          <a:p>
            <a:pPr algn="ctr">
              <a:spcBef>
                <a:spcPts val="1200"/>
              </a:spcBef>
              <a:spcAft>
                <a:spcPts val="1200"/>
              </a:spcAft>
            </a:pPr>
            <a:r>
              <a:rPr lang="uk-UA" sz="9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</a:p>
          <a:p>
            <a:pPr algn="ctr">
              <a:spcBef>
                <a:spcPts val="1200"/>
              </a:spcBef>
              <a:spcAft>
                <a:spcPts val="1200"/>
              </a:spcAft>
            </a:pPr>
            <a:endParaRPr lang="uk-UA" sz="2800" dirty="0" smtClean="0"/>
          </a:p>
        </p:txBody>
      </p:sp>
      <p:sp>
        <p:nvSpPr>
          <p:cNvPr id="18" name="TextBox 17"/>
          <p:cNvSpPr txBox="1"/>
          <p:nvPr/>
        </p:nvSpPr>
        <p:spPr>
          <a:xfrm>
            <a:off x="4114800" y="1114723"/>
            <a:ext cx="4343400" cy="2923877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>
              <a:spcBef>
                <a:spcPts val="1200"/>
              </a:spcBef>
              <a:spcAft>
                <a:spcPts val="1200"/>
              </a:spcAft>
            </a:pPr>
            <a:endParaRPr lang="uk-UA" sz="2000" dirty="0" smtClean="0"/>
          </a:p>
          <a:p>
            <a:pPr algn="ctr">
              <a:spcBef>
                <a:spcPts val="1200"/>
              </a:spcBef>
              <a:spcAft>
                <a:spcPts val="1200"/>
              </a:spcAft>
            </a:pPr>
            <a:r>
              <a:rPr lang="uk-UA" sz="9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</a:t>
            </a:r>
          </a:p>
          <a:p>
            <a:pPr algn="ctr">
              <a:spcBef>
                <a:spcPts val="1200"/>
              </a:spcBef>
              <a:spcAft>
                <a:spcPts val="1200"/>
              </a:spcAft>
            </a:pPr>
            <a:endParaRPr lang="uk-UA" sz="2800" dirty="0" smtClean="0"/>
          </a:p>
        </p:txBody>
      </p:sp>
      <p:sp>
        <p:nvSpPr>
          <p:cNvPr id="19" name="TextBox 18"/>
          <p:cNvSpPr txBox="1"/>
          <p:nvPr/>
        </p:nvSpPr>
        <p:spPr>
          <a:xfrm>
            <a:off x="76200" y="3918081"/>
            <a:ext cx="4133361" cy="2923877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>
              <a:spcBef>
                <a:spcPts val="1200"/>
              </a:spcBef>
              <a:spcAft>
                <a:spcPts val="1200"/>
              </a:spcAft>
            </a:pPr>
            <a:endParaRPr lang="uk-UA" sz="2000" dirty="0" smtClean="0"/>
          </a:p>
          <a:p>
            <a:pPr algn="ctr">
              <a:spcBef>
                <a:spcPts val="1200"/>
              </a:spcBef>
              <a:spcAft>
                <a:spcPts val="1200"/>
              </a:spcAft>
            </a:pPr>
            <a:r>
              <a:rPr lang="uk-UA" sz="9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3</a:t>
            </a:r>
          </a:p>
          <a:p>
            <a:pPr algn="ctr">
              <a:spcBef>
                <a:spcPts val="1200"/>
              </a:spcBef>
              <a:spcAft>
                <a:spcPts val="1200"/>
              </a:spcAft>
            </a:pPr>
            <a:endParaRPr lang="uk-UA" sz="2800" dirty="0" smtClean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438920" y="1667520"/>
              <a:ext cx="5717160" cy="2997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433520" y="1662840"/>
                <a:ext cx="5727240" cy="3008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0165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4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" grpId="0" animBg="1"/>
      <p:bldP spid="18" grpId="0" animBg="1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>
            <a:noAutofit/>
          </a:bodyPr>
          <a:lstStyle/>
          <a:p>
            <a:pPr algn="l"/>
            <a:r>
              <a:rPr lang="uk-UA" sz="3600" dirty="0" smtClean="0"/>
              <a:t>Робота термодинамічної системи</a:t>
            </a:r>
            <a:endParaRPr lang="uk-UA" sz="3600" dirty="0"/>
          </a:p>
        </p:txBody>
      </p:sp>
      <p:sp>
        <p:nvSpPr>
          <p:cNvPr id="4" name="Rectangle 3"/>
          <p:cNvSpPr/>
          <p:nvPr/>
        </p:nvSpPr>
        <p:spPr>
          <a:xfrm>
            <a:off x="0" y="45720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Роботу вважаємо </a:t>
            </a:r>
            <a:r>
              <a:rPr lang="uk-UA" dirty="0" smtClean="0">
                <a:solidFill>
                  <a:srgbClr val="FF0000"/>
                </a:solidFill>
              </a:rPr>
              <a:t>додатною</a:t>
            </a:r>
            <a:r>
              <a:rPr lang="uk-UA" dirty="0" smtClean="0"/>
              <a:t>, </a:t>
            </a:r>
            <a:r>
              <a:rPr lang="uk-UA" dirty="0"/>
              <a:t>якщо вона </a:t>
            </a:r>
            <a:r>
              <a:rPr lang="uk-UA" dirty="0">
                <a:solidFill>
                  <a:srgbClr val="FF0000"/>
                </a:solidFill>
              </a:rPr>
              <a:t>здійснюється системою над зовнішніми тілами </a:t>
            </a:r>
            <a:r>
              <a:rPr lang="uk-UA" dirty="0"/>
              <a:t>( оточенням ) та від’ємною в протилежному випадку</a:t>
            </a:r>
            <a:r>
              <a:rPr lang="uk-UA" dirty="0" smtClean="0"/>
              <a:t> </a:t>
            </a:r>
            <a:endParaRPr lang="uk-UA" baseline="30000" dirty="0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860207" y="1389616"/>
                <a:ext cx="1371600" cy="362984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uk-UA" sz="2000" i="1" baseline="-25000" dirty="0">
                  <a:solidFill>
                    <a:srgbClr val="FF0000"/>
                  </a:solidFill>
                  <a:latin typeface="Kozuka Gothic Pro EL" pitchFamily="34" charset="-128"/>
                  <a:ea typeface="Kozuka Gothic Pro EL" pitchFamily="34" charset="-128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0207" y="1389616"/>
                <a:ext cx="1371600" cy="362984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100226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uk-UA" dirty="0"/>
              <a:t>При нескінченно малій </a:t>
            </a:r>
            <a:r>
              <a:rPr lang="uk-UA" dirty="0" smtClean="0"/>
              <a:t>квазістатичній </a:t>
            </a:r>
            <a:r>
              <a:rPr lang="uk-UA" dirty="0"/>
              <a:t>зміні зовнішнього параметра системи</a:t>
            </a:r>
            <a:r>
              <a:rPr lang="uk-UA" i="1" dirty="0"/>
              <a:t> 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uk-UA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765443" y="4507468"/>
                <a:ext cx="43466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uk-UA" b="0" i="0" smtClean="0"/>
                        <m:t>в </m:t>
                      </m:r>
                      <m:r>
                        <m:rPr>
                          <m:nor/>
                        </m:rPr>
                        <a:rPr lang="uk-UA" b="0" i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ізобаричному процесів</m:t>
                      </m:r>
                    </m:oMath>
                  </m:oMathPara>
                </a14:m>
                <a:endParaRPr lang="en-US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5443" y="4507468"/>
                <a:ext cx="4346658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1" y="2020669"/>
            <a:ext cx="730108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uk-UA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лементарна робота</a:t>
            </a:r>
            <a:r>
              <a:rPr lang="uk-UA" dirty="0" smtClean="0"/>
              <a:t>, </a:t>
            </a:r>
            <a:r>
              <a:rPr lang="uk-UA" dirty="0"/>
              <a:t>що здійснюється </a:t>
            </a:r>
            <a:r>
              <a:rPr lang="uk-UA" dirty="0" smtClean="0"/>
              <a:t>рідиною </a:t>
            </a:r>
            <a:r>
              <a:rPr lang="uk-UA" dirty="0"/>
              <a:t>або </a:t>
            </a:r>
            <a:r>
              <a:rPr lang="uk-UA" dirty="0" smtClean="0"/>
              <a:t>газом при </a:t>
            </a:r>
            <a:r>
              <a:rPr lang="uk-UA" dirty="0"/>
              <a:t>розширені від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uk-UA" dirty="0"/>
              <a:t> до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uk-UA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V</a:t>
            </a:r>
            <a:r>
              <a:rPr lang="uk-UA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dirty="0"/>
              <a:t>складається із елементарних робот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l-G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endParaRPr lang="uk-UA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90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0" y="1688068"/>
                <a:ext cx="915314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uk-UA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uk-UA" dirty="0"/>
                  <a:t> </a:t>
                </a:r>
                <a:r>
                  <a:rPr lang="uk-UA" dirty="0" smtClean="0"/>
                  <a:t>спряжена </a:t>
                </a:r>
                <a:r>
                  <a:rPr lang="uk-UA" dirty="0"/>
                  <a:t>зовнішньому параметру узагальнена </a:t>
                </a:r>
                <a:r>
                  <a:rPr lang="uk-UA" dirty="0" smtClean="0"/>
                  <a:t>сила </a:t>
                </a:r>
                <a:r>
                  <a:rPr lang="uk-UA" dirty="0"/>
                  <a:t>завжди є внутрішнім параметром</a:t>
                </a:r>
                <a:endParaRPr lang="uk-UA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Kozuka Gothic Pro EL" pitchFamily="34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88068"/>
                <a:ext cx="9153145" cy="369332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447580" y="2514600"/>
                <a:ext cx="3652988" cy="7643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𝛿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𝑝𝑑𝑉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7580" y="2514600"/>
                <a:ext cx="3652988" cy="76431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9"/>
              <p:cNvSpPr>
                <a:spLocks noChangeArrowheads="1"/>
              </p:cNvSpPr>
              <p:nvPr/>
            </p:nvSpPr>
            <p:spPr bwMode="auto">
              <a:xfrm>
                <a:off x="-9145" y="3127966"/>
                <a:ext cx="5647945" cy="9106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uk-UA"/>
                        <m:t>Повна робота при зміні об’єму від </m:t>
                      </m:r>
                      <m:r>
                        <m:rPr>
                          <m:nor/>
                        </m:rPr>
                        <a:rPr lang="en-US" i="1"/>
                        <m:t>V</m:t>
                      </m:r>
                      <m:r>
                        <m:rPr>
                          <m:nor/>
                        </m:rPr>
                        <a:rPr lang="ru-RU" baseline="-25000"/>
                        <m:t>1</m:t>
                      </m:r>
                      <m:r>
                        <m:rPr>
                          <m:nor/>
                        </m:rPr>
                        <a:rPr lang="uk-UA"/>
                        <m:t> до </m:t>
                      </m:r>
                      <m:r>
                        <m:rPr>
                          <m:nor/>
                        </m:rPr>
                        <a:rPr lang="en-US" i="1"/>
                        <m:t>V</m:t>
                      </m:r>
                      <m:r>
                        <m:rPr>
                          <m:nor/>
                        </m:rPr>
                        <a:rPr lang="ru-RU" baseline="-25000"/>
                        <m:t>2</m:t>
                      </m:r>
                      <m:r>
                        <m:rPr>
                          <m:nor/>
                        </m:rPr>
                        <a:rPr lang="uk-UA"/>
                        <m:t>, розраховується інтегруванням</m:t>
                      </m:r>
                      <m:r>
                        <m:rPr>
                          <m:nor/>
                        </m:rPr>
                        <a:rPr lang="uk-UA" b="0" i="0" smtClean="0"/>
                        <m:t>. Для </m:t>
                      </m:r>
                      <m:r>
                        <m:rPr>
                          <m:nor/>
                        </m:rPr>
                        <a:rPr lang="uk-UA"/>
                        <m:t>1 мол</m:t>
                      </m:r>
                      <m:r>
                        <m:rPr>
                          <m:nor/>
                        </m:rPr>
                        <a:rPr lang="uk-UA" b="0" i="0" smtClean="0"/>
                        <m:t>ю</m:t>
                      </m:r>
                      <m:r>
                        <m:rPr>
                          <m:nor/>
                        </m:rPr>
                        <a:rPr lang="uk-UA"/>
                        <m:t> </m:t>
                      </m:r>
                      <m:r>
                        <m:rPr>
                          <m:nor/>
                        </m:rPr>
                        <a:rPr lang="uk-UA" b="0" i="0" smtClean="0"/>
                        <m:t>ідеального </m:t>
                      </m:r>
                      <m:r>
                        <m:rPr>
                          <m:nor/>
                        </m:rPr>
                        <a:rPr lang="uk-UA"/>
                        <m:t>газу</m:t>
                      </m:r>
                      <m:r>
                        <m:rPr>
                          <m:nor/>
                        </m:rPr>
                        <a:rPr lang="uk-UA" b="0" i="0" smtClean="0"/>
                        <m:t> в </m:t>
                      </m:r>
                      <m:r>
                        <m:rPr>
                          <m:nor/>
                        </m:rPr>
                        <a:rPr lang="uk-UA" b="0" i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ізотермічному процесі</m:t>
                      </m:r>
                    </m:oMath>
                  </m:oMathPara>
                </a14:m>
                <a:endParaRPr lang="uk-UA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145" y="3127966"/>
                <a:ext cx="5647945" cy="910634"/>
              </a:xfrm>
              <a:prstGeom prst="rect">
                <a:avLst/>
              </a:prstGeom>
              <a:blipFill rotWithShape="0">
                <a:blip r:embed="rId7"/>
                <a:stretch>
                  <a:fillRect b="-46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3207112" y="3692637"/>
                <a:ext cx="3930948" cy="9654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𝑝𝑑𝑉</m:t>
                          </m:r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𝑅𝑇</m:t>
                      </m:r>
                      <m:nary>
                        <m:naryPr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𝑑𝑉</m:t>
                              </m:r>
                            </m:num>
                            <m:den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den>
                          </m:f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𝑅𝑇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FF0000"/>
                          </a:solidFill>
                        </a:rPr>
                        <m:t>ln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7112" y="3692637"/>
                <a:ext cx="3930948" cy="96545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0" y="4216143"/>
                <a:ext cx="2794163" cy="9654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𝑝𝑑𝑉</m:t>
                          </m:r>
                        </m:e>
                      </m:nary>
                      <m:r>
                        <a:rPr lang="ru-RU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u-RU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16143"/>
                <a:ext cx="2794163" cy="96545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9"/>
              <p:cNvSpPr>
                <a:spLocks noChangeArrowheads="1"/>
              </p:cNvSpPr>
              <p:nvPr/>
            </p:nvSpPr>
            <p:spPr bwMode="auto">
              <a:xfrm>
                <a:off x="-18342" y="6172200"/>
                <a:ext cx="7278782" cy="664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uk-UA" b="0" i="0" smtClean="0"/>
                        <m:t>Р</m:t>
                      </m:r>
                      <m:r>
                        <m:rPr>
                          <m:nor/>
                        </m:rPr>
                        <a:rPr lang="uk-UA"/>
                        <m:t>обота, здійснювана при квазістатичному рівноважному процесі завжди більша ніж при нерівноважному </m:t>
                      </m:r>
                      <m:r>
                        <a:rPr lang="ru-RU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RU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RU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RU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н.р.</m:t>
                          </m:r>
                        </m:sub>
                      </m:sSub>
                    </m:oMath>
                  </m:oMathPara>
                </a14:m>
                <a:endParaRPr lang="uk-UA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8342" y="6172200"/>
                <a:ext cx="7278782" cy="664862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 b="-275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7086600" y="2057400"/>
            <a:ext cx="1899142" cy="1541591"/>
            <a:chOff x="6095999" y="2017807"/>
            <a:chExt cx="1953751" cy="1787229"/>
          </a:xfrm>
        </p:grpSpPr>
        <p:grpSp>
          <p:nvGrpSpPr>
            <p:cNvPr id="11" name="Group 10"/>
            <p:cNvGrpSpPr/>
            <p:nvPr/>
          </p:nvGrpSpPr>
          <p:grpSpPr>
            <a:xfrm>
              <a:off x="6095999" y="2017807"/>
              <a:ext cx="1953751" cy="1787229"/>
              <a:chOff x="6095999" y="2017807"/>
              <a:chExt cx="1953751" cy="1787229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6095999" y="2017807"/>
                <a:ext cx="1921695" cy="1787229"/>
                <a:chOff x="6096000" y="1972769"/>
                <a:chExt cx="1752600" cy="1715993"/>
              </a:xfrm>
            </p:grpSpPr>
            <p:grpSp>
              <p:nvGrpSpPr>
                <p:cNvPr id="5" name="Group 4"/>
                <p:cNvGrpSpPr/>
                <p:nvPr/>
              </p:nvGrpSpPr>
              <p:grpSpPr>
                <a:xfrm>
                  <a:off x="6096000" y="1972769"/>
                  <a:ext cx="1752600" cy="1715993"/>
                  <a:chOff x="6400800" y="2314567"/>
                  <a:chExt cx="1447800" cy="1374195"/>
                </a:xfrm>
              </p:grpSpPr>
              <p:sp>
                <p:nvSpPr>
                  <p:cNvPr id="3" name="Freeform 2"/>
                  <p:cNvSpPr/>
                  <p:nvPr/>
                </p:nvSpPr>
                <p:spPr>
                  <a:xfrm>
                    <a:off x="6629692" y="2539986"/>
                    <a:ext cx="977275" cy="952581"/>
                  </a:xfrm>
                  <a:custGeom>
                    <a:avLst/>
                    <a:gdLst>
                      <a:gd name="connsiteX0" fmla="*/ 2602 w 977275"/>
                      <a:gd name="connsiteY0" fmla="*/ 307386 h 952581"/>
                      <a:gd name="connsiteX1" fmla="*/ 83624 w 977275"/>
                      <a:gd name="connsiteY1" fmla="*/ 110617 h 952581"/>
                      <a:gd name="connsiteX2" fmla="*/ 361417 w 977275"/>
                      <a:gd name="connsiteY2" fmla="*/ 6444 h 952581"/>
                      <a:gd name="connsiteX3" fmla="*/ 662359 w 977275"/>
                      <a:gd name="connsiteY3" fmla="*/ 29594 h 952581"/>
                      <a:gd name="connsiteX4" fmla="*/ 882278 w 977275"/>
                      <a:gd name="connsiteY4" fmla="*/ 180065 h 952581"/>
                      <a:gd name="connsiteX5" fmla="*/ 963300 w 977275"/>
                      <a:gd name="connsiteY5" fmla="*/ 376834 h 952581"/>
                      <a:gd name="connsiteX6" fmla="*/ 963300 w 977275"/>
                      <a:gd name="connsiteY6" fmla="*/ 677776 h 952581"/>
                      <a:gd name="connsiteX7" fmla="*/ 824404 w 977275"/>
                      <a:gd name="connsiteY7" fmla="*/ 862971 h 952581"/>
                      <a:gd name="connsiteX8" fmla="*/ 650784 w 977275"/>
                      <a:gd name="connsiteY8" fmla="*/ 932419 h 952581"/>
                      <a:gd name="connsiteX9" fmla="*/ 338267 w 977275"/>
                      <a:gd name="connsiteY9" fmla="*/ 943994 h 952581"/>
                      <a:gd name="connsiteX10" fmla="*/ 95199 w 977275"/>
                      <a:gd name="connsiteY10" fmla="*/ 816672 h 952581"/>
                      <a:gd name="connsiteX11" fmla="*/ 25751 w 977275"/>
                      <a:gd name="connsiteY11" fmla="*/ 573604 h 952581"/>
                      <a:gd name="connsiteX12" fmla="*/ 2602 w 977275"/>
                      <a:gd name="connsiteY12" fmla="*/ 307386 h 9525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</a:cxnLst>
                    <a:rect l="l" t="t" r="r" b="b"/>
                    <a:pathLst>
                      <a:path w="977275" h="952581">
                        <a:moveTo>
                          <a:pt x="2602" y="307386"/>
                        </a:moveTo>
                        <a:cubicBezTo>
                          <a:pt x="12247" y="230222"/>
                          <a:pt x="23822" y="160774"/>
                          <a:pt x="83624" y="110617"/>
                        </a:cubicBezTo>
                        <a:cubicBezTo>
                          <a:pt x="143426" y="60460"/>
                          <a:pt x="264961" y="19948"/>
                          <a:pt x="361417" y="6444"/>
                        </a:cubicBezTo>
                        <a:cubicBezTo>
                          <a:pt x="457873" y="-7060"/>
                          <a:pt x="575549" y="657"/>
                          <a:pt x="662359" y="29594"/>
                        </a:cubicBezTo>
                        <a:cubicBezTo>
                          <a:pt x="749169" y="58531"/>
                          <a:pt x="832121" y="122192"/>
                          <a:pt x="882278" y="180065"/>
                        </a:cubicBezTo>
                        <a:cubicBezTo>
                          <a:pt x="932435" y="237938"/>
                          <a:pt x="949796" y="293882"/>
                          <a:pt x="963300" y="376834"/>
                        </a:cubicBezTo>
                        <a:cubicBezTo>
                          <a:pt x="976804" y="459786"/>
                          <a:pt x="986449" y="596753"/>
                          <a:pt x="963300" y="677776"/>
                        </a:cubicBezTo>
                        <a:cubicBezTo>
                          <a:pt x="940151" y="758799"/>
                          <a:pt x="876490" y="820531"/>
                          <a:pt x="824404" y="862971"/>
                        </a:cubicBezTo>
                        <a:cubicBezTo>
                          <a:pt x="772318" y="905412"/>
                          <a:pt x="731807" y="918915"/>
                          <a:pt x="650784" y="932419"/>
                        </a:cubicBezTo>
                        <a:cubicBezTo>
                          <a:pt x="569761" y="945923"/>
                          <a:pt x="430864" y="963285"/>
                          <a:pt x="338267" y="943994"/>
                        </a:cubicBezTo>
                        <a:cubicBezTo>
                          <a:pt x="245670" y="924703"/>
                          <a:pt x="147285" y="878404"/>
                          <a:pt x="95199" y="816672"/>
                        </a:cubicBezTo>
                        <a:cubicBezTo>
                          <a:pt x="43113" y="754940"/>
                          <a:pt x="39255" y="660414"/>
                          <a:pt x="25751" y="573604"/>
                        </a:cubicBezTo>
                        <a:cubicBezTo>
                          <a:pt x="12247" y="486794"/>
                          <a:pt x="-7043" y="384550"/>
                          <a:pt x="2602" y="307386"/>
                        </a:cubicBezTo>
                        <a:close/>
                      </a:path>
                    </a:pathLst>
                  </a:custGeom>
                  <a:solidFill>
                    <a:srgbClr val="0000CC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sz="2800" i="1" dirty="0" smtClean="0">
                        <a:solidFill>
                          <a:srgbClr val="FFFF00"/>
                        </a:solidFill>
                      </a:rPr>
                      <a:t>Р</a:t>
                    </a:r>
                    <a:endParaRPr lang="en-US" sz="2800" i="1" dirty="0">
                      <a:solidFill>
                        <a:srgbClr val="FFFF00"/>
                      </a:solidFill>
                    </a:endParaRPr>
                  </a:p>
                </p:txBody>
              </p:sp>
              <p:sp>
                <p:nvSpPr>
                  <p:cNvPr id="31" name="Freeform 30"/>
                  <p:cNvSpPr/>
                  <p:nvPr/>
                </p:nvSpPr>
                <p:spPr>
                  <a:xfrm>
                    <a:off x="6400800" y="2314567"/>
                    <a:ext cx="1447800" cy="1374195"/>
                  </a:xfrm>
                  <a:custGeom>
                    <a:avLst/>
                    <a:gdLst>
                      <a:gd name="connsiteX0" fmla="*/ 2602 w 977275"/>
                      <a:gd name="connsiteY0" fmla="*/ 307386 h 952581"/>
                      <a:gd name="connsiteX1" fmla="*/ 83624 w 977275"/>
                      <a:gd name="connsiteY1" fmla="*/ 110617 h 952581"/>
                      <a:gd name="connsiteX2" fmla="*/ 361417 w 977275"/>
                      <a:gd name="connsiteY2" fmla="*/ 6444 h 952581"/>
                      <a:gd name="connsiteX3" fmla="*/ 662359 w 977275"/>
                      <a:gd name="connsiteY3" fmla="*/ 29594 h 952581"/>
                      <a:gd name="connsiteX4" fmla="*/ 882278 w 977275"/>
                      <a:gd name="connsiteY4" fmla="*/ 180065 h 952581"/>
                      <a:gd name="connsiteX5" fmla="*/ 963300 w 977275"/>
                      <a:gd name="connsiteY5" fmla="*/ 376834 h 952581"/>
                      <a:gd name="connsiteX6" fmla="*/ 963300 w 977275"/>
                      <a:gd name="connsiteY6" fmla="*/ 677776 h 952581"/>
                      <a:gd name="connsiteX7" fmla="*/ 824404 w 977275"/>
                      <a:gd name="connsiteY7" fmla="*/ 862971 h 952581"/>
                      <a:gd name="connsiteX8" fmla="*/ 650784 w 977275"/>
                      <a:gd name="connsiteY8" fmla="*/ 932419 h 952581"/>
                      <a:gd name="connsiteX9" fmla="*/ 338267 w 977275"/>
                      <a:gd name="connsiteY9" fmla="*/ 943994 h 952581"/>
                      <a:gd name="connsiteX10" fmla="*/ 95199 w 977275"/>
                      <a:gd name="connsiteY10" fmla="*/ 816672 h 952581"/>
                      <a:gd name="connsiteX11" fmla="*/ 25751 w 977275"/>
                      <a:gd name="connsiteY11" fmla="*/ 573604 h 952581"/>
                      <a:gd name="connsiteX12" fmla="*/ 2602 w 977275"/>
                      <a:gd name="connsiteY12" fmla="*/ 307386 h 9525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</a:cxnLst>
                    <a:rect l="l" t="t" r="r" b="b"/>
                    <a:pathLst>
                      <a:path w="977275" h="952581">
                        <a:moveTo>
                          <a:pt x="2602" y="307386"/>
                        </a:moveTo>
                        <a:cubicBezTo>
                          <a:pt x="12247" y="230222"/>
                          <a:pt x="23822" y="160774"/>
                          <a:pt x="83624" y="110617"/>
                        </a:cubicBezTo>
                        <a:cubicBezTo>
                          <a:pt x="143426" y="60460"/>
                          <a:pt x="264961" y="19948"/>
                          <a:pt x="361417" y="6444"/>
                        </a:cubicBezTo>
                        <a:cubicBezTo>
                          <a:pt x="457873" y="-7060"/>
                          <a:pt x="575549" y="657"/>
                          <a:pt x="662359" y="29594"/>
                        </a:cubicBezTo>
                        <a:cubicBezTo>
                          <a:pt x="749169" y="58531"/>
                          <a:pt x="832121" y="122192"/>
                          <a:pt x="882278" y="180065"/>
                        </a:cubicBezTo>
                        <a:cubicBezTo>
                          <a:pt x="932435" y="237938"/>
                          <a:pt x="949796" y="293882"/>
                          <a:pt x="963300" y="376834"/>
                        </a:cubicBezTo>
                        <a:cubicBezTo>
                          <a:pt x="976804" y="459786"/>
                          <a:pt x="986449" y="596753"/>
                          <a:pt x="963300" y="677776"/>
                        </a:cubicBezTo>
                        <a:cubicBezTo>
                          <a:pt x="940151" y="758799"/>
                          <a:pt x="876490" y="820531"/>
                          <a:pt x="824404" y="862971"/>
                        </a:cubicBezTo>
                        <a:cubicBezTo>
                          <a:pt x="772318" y="905412"/>
                          <a:pt x="731807" y="918915"/>
                          <a:pt x="650784" y="932419"/>
                        </a:cubicBezTo>
                        <a:cubicBezTo>
                          <a:pt x="569761" y="945923"/>
                          <a:pt x="430864" y="963285"/>
                          <a:pt x="338267" y="943994"/>
                        </a:cubicBezTo>
                        <a:cubicBezTo>
                          <a:pt x="245670" y="924703"/>
                          <a:pt x="147285" y="878404"/>
                          <a:pt x="95199" y="816672"/>
                        </a:cubicBezTo>
                        <a:cubicBezTo>
                          <a:pt x="43113" y="754940"/>
                          <a:pt x="39255" y="660414"/>
                          <a:pt x="25751" y="573604"/>
                        </a:cubicBezTo>
                        <a:cubicBezTo>
                          <a:pt x="12247" y="486794"/>
                          <a:pt x="-7043" y="384550"/>
                          <a:pt x="2602" y="307386"/>
                        </a:cubicBezTo>
                        <a:close/>
                      </a:path>
                    </a:pathLst>
                  </a:custGeom>
                  <a:noFill/>
                  <a:ln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7" name="Parallelogram 6"/>
                <p:cNvSpPr/>
                <p:nvPr/>
              </p:nvSpPr>
              <p:spPr>
                <a:xfrm>
                  <a:off x="7552707" y="2616804"/>
                  <a:ext cx="284384" cy="386043"/>
                </a:xfrm>
                <a:custGeom>
                  <a:avLst/>
                  <a:gdLst>
                    <a:gd name="connsiteX0" fmla="*/ 0 w 292503"/>
                    <a:gd name="connsiteY0" fmla="*/ 227547 h 227547"/>
                    <a:gd name="connsiteX1" fmla="*/ 56887 w 292503"/>
                    <a:gd name="connsiteY1" fmla="*/ 0 h 227547"/>
                    <a:gd name="connsiteX2" fmla="*/ 292503 w 292503"/>
                    <a:gd name="connsiteY2" fmla="*/ 0 h 227547"/>
                    <a:gd name="connsiteX3" fmla="*/ 235616 w 292503"/>
                    <a:gd name="connsiteY3" fmla="*/ 227547 h 227547"/>
                    <a:gd name="connsiteX4" fmla="*/ 0 w 292503"/>
                    <a:gd name="connsiteY4" fmla="*/ 227547 h 227547"/>
                    <a:gd name="connsiteX0" fmla="*/ 28457 w 320960"/>
                    <a:gd name="connsiteY0" fmla="*/ 337275 h 337275"/>
                    <a:gd name="connsiteX1" fmla="*/ 0 w 320960"/>
                    <a:gd name="connsiteY1" fmla="*/ 0 h 337275"/>
                    <a:gd name="connsiteX2" fmla="*/ 320960 w 320960"/>
                    <a:gd name="connsiteY2" fmla="*/ 109728 h 337275"/>
                    <a:gd name="connsiteX3" fmla="*/ 264073 w 320960"/>
                    <a:gd name="connsiteY3" fmla="*/ 337275 h 337275"/>
                    <a:gd name="connsiteX4" fmla="*/ 28457 w 320960"/>
                    <a:gd name="connsiteY4" fmla="*/ 337275 h 337275"/>
                    <a:gd name="connsiteX0" fmla="*/ 0 w 719223"/>
                    <a:gd name="connsiteY0" fmla="*/ 471387 h 471387"/>
                    <a:gd name="connsiteX1" fmla="*/ 398263 w 719223"/>
                    <a:gd name="connsiteY1" fmla="*/ 0 h 471387"/>
                    <a:gd name="connsiteX2" fmla="*/ 719223 w 719223"/>
                    <a:gd name="connsiteY2" fmla="*/ 109728 h 471387"/>
                    <a:gd name="connsiteX3" fmla="*/ 662336 w 719223"/>
                    <a:gd name="connsiteY3" fmla="*/ 337275 h 471387"/>
                    <a:gd name="connsiteX4" fmla="*/ 0 w 719223"/>
                    <a:gd name="connsiteY4" fmla="*/ 471387 h 471387"/>
                    <a:gd name="connsiteX0" fmla="*/ 0 w 719223"/>
                    <a:gd name="connsiteY0" fmla="*/ 361659 h 361659"/>
                    <a:gd name="connsiteX1" fmla="*/ 8119 w 719223"/>
                    <a:gd name="connsiteY1" fmla="*/ 60960 h 361659"/>
                    <a:gd name="connsiteX2" fmla="*/ 719223 w 719223"/>
                    <a:gd name="connsiteY2" fmla="*/ 0 h 361659"/>
                    <a:gd name="connsiteX3" fmla="*/ 662336 w 719223"/>
                    <a:gd name="connsiteY3" fmla="*/ 227547 h 361659"/>
                    <a:gd name="connsiteX4" fmla="*/ 0 w 719223"/>
                    <a:gd name="connsiteY4" fmla="*/ 361659 h 361659"/>
                    <a:gd name="connsiteX0" fmla="*/ 0 w 662336"/>
                    <a:gd name="connsiteY0" fmla="*/ 386043 h 386043"/>
                    <a:gd name="connsiteX1" fmla="*/ 8119 w 662336"/>
                    <a:gd name="connsiteY1" fmla="*/ 85344 h 386043"/>
                    <a:gd name="connsiteX2" fmla="*/ 268119 w 662336"/>
                    <a:gd name="connsiteY2" fmla="*/ 0 h 386043"/>
                    <a:gd name="connsiteX3" fmla="*/ 662336 w 662336"/>
                    <a:gd name="connsiteY3" fmla="*/ 251931 h 386043"/>
                    <a:gd name="connsiteX4" fmla="*/ 0 w 662336"/>
                    <a:gd name="connsiteY4" fmla="*/ 386043 h 386043"/>
                    <a:gd name="connsiteX0" fmla="*/ 0 w 284384"/>
                    <a:gd name="connsiteY0" fmla="*/ 386043 h 386043"/>
                    <a:gd name="connsiteX1" fmla="*/ 8119 w 284384"/>
                    <a:gd name="connsiteY1" fmla="*/ 85344 h 386043"/>
                    <a:gd name="connsiteX2" fmla="*/ 268119 w 284384"/>
                    <a:gd name="connsiteY2" fmla="*/ 0 h 386043"/>
                    <a:gd name="connsiteX3" fmla="*/ 284384 w 284384"/>
                    <a:gd name="connsiteY3" fmla="*/ 337275 h 386043"/>
                    <a:gd name="connsiteX4" fmla="*/ 0 w 284384"/>
                    <a:gd name="connsiteY4" fmla="*/ 386043 h 3860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84384" h="386043">
                      <a:moveTo>
                        <a:pt x="0" y="386043"/>
                      </a:moveTo>
                      <a:lnTo>
                        <a:pt x="8119" y="85344"/>
                      </a:lnTo>
                      <a:lnTo>
                        <a:pt x="268119" y="0"/>
                      </a:lnTo>
                      <a:lnTo>
                        <a:pt x="284384" y="337275"/>
                      </a:lnTo>
                      <a:lnTo>
                        <a:pt x="0" y="386043"/>
                      </a:lnTo>
                      <a:close/>
                    </a:path>
                  </a:pathLst>
                </a:custGeom>
                <a:noFill/>
                <a:ln w="15875">
                  <a:solidFill>
                    <a:srgbClr val="FF0000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Parallelogram 6"/>
                <p:cNvSpPr/>
                <p:nvPr/>
              </p:nvSpPr>
              <p:spPr>
                <a:xfrm rot="20468181">
                  <a:off x="7466892" y="2320924"/>
                  <a:ext cx="319679" cy="360397"/>
                </a:xfrm>
                <a:custGeom>
                  <a:avLst/>
                  <a:gdLst>
                    <a:gd name="connsiteX0" fmla="*/ 0 w 292503"/>
                    <a:gd name="connsiteY0" fmla="*/ 227547 h 227547"/>
                    <a:gd name="connsiteX1" fmla="*/ 56887 w 292503"/>
                    <a:gd name="connsiteY1" fmla="*/ 0 h 227547"/>
                    <a:gd name="connsiteX2" fmla="*/ 292503 w 292503"/>
                    <a:gd name="connsiteY2" fmla="*/ 0 h 227547"/>
                    <a:gd name="connsiteX3" fmla="*/ 235616 w 292503"/>
                    <a:gd name="connsiteY3" fmla="*/ 227547 h 227547"/>
                    <a:gd name="connsiteX4" fmla="*/ 0 w 292503"/>
                    <a:gd name="connsiteY4" fmla="*/ 227547 h 227547"/>
                    <a:gd name="connsiteX0" fmla="*/ 28457 w 320960"/>
                    <a:gd name="connsiteY0" fmla="*/ 337275 h 337275"/>
                    <a:gd name="connsiteX1" fmla="*/ 0 w 320960"/>
                    <a:gd name="connsiteY1" fmla="*/ 0 h 337275"/>
                    <a:gd name="connsiteX2" fmla="*/ 320960 w 320960"/>
                    <a:gd name="connsiteY2" fmla="*/ 109728 h 337275"/>
                    <a:gd name="connsiteX3" fmla="*/ 264073 w 320960"/>
                    <a:gd name="connsiteY3" fmla="*/ 337275 h 337275"/>
                    <a:gd name="connsiteX4" fmla="*/ 28457 w 320960"/>
                    <a:gd name="connsiteY4" fmla="*/ 337275 h 337275"/>
                    <a:gd name="connsiteX0" fmla="*/ 0 w 719223"/>
                    <a:gd name="connsiteY0" fmla="*/ 471387 h 471387"/>
                    <a:gd name="connsiteX1" fmla="*/ 398263 w 719223"/>
                    <a:gd name="connsiteY1" fmla="*/ 0 h 471387"/>
                    <a:gd name="connsiteX2" fmla="*/ 719223 w 719223"/>
                    <a:gd name="connsiteY2" fmla="*/ 109728 h 471387"/>
                    <a:gd name="connsiteX3" fmla="*/ 662336 w 719223"/>
                    <a:gd name="connsiteY3" fmla="*/ 337275 h 471387"/>
                    <a:gd name="connsiteX4" fmla="*/ 0 w 719223"/>
                    <a:gd name="connsiteY4" fmla="*/ 471387 h 471387"/>
                    <a:gd name="connsiteX0" fmla="*/ 0 w 719223"/>
                    <a:gd name="connsiteY0" fmla="*/ 361659 h 361659"/>
                    <a:gd name="connsiteX1" fmla="*/ 8119 w 719223"/>
                    <a:gd name="connsiteY1" fmla="*/ 60960 h 361659"/>
                    <a:gd name="connsiteX2" fmla="*/ 719223 w 719223"/>
                    <a:gd name="connsiteY2" fmla="*/ 0 h 361659"/>
                    <a:gd name="connsiteX3" fmla="*/ 662336 w 719223"/>
                    <a:gd name="connsiteY3" fmla="*/ 227547 h 361659"/>
                    <a:gd name="connsiteX4" fmla="*/ 0 w 719223"/>
                    <a:gd name="connsiteY4" fmla="*/ 361659 h 361659"/>
                    <a:gd name="connsiteX0" fmla="*/ 0 w 662336"/>
                    <a:gd name="connsiteY0" fmla="*/ 386043 h 386043"/>
                    <a:gd name="connsiteX1" fmla="*/ 8119 w 662336"/>
                    <a:gd name="connsiteY1" fmla="*/ 85344 h 386043"/>
                    <a:gd name="connsiteX2" fmla="*/ 268119 w 662336"/>
                    <a:gd name="connsiteY2" fmla="*/ 0 h 386043"/>
                    <a:gd name="connsiteX3" fmla="*/ 662336 w 662336"/>
                    <a:gd name="connsiteY3" fmla="*/ 251931 h 386043"/>
                    <a:gd name="connsiteX4" fmla="*/ 0 w 662336"/>
                    <a:gd name="connsiteY4" fmla="*/ 386043 h 386043"/>
                    <a:gd name="connsiteX0" fmla="*/ 0 w 284384"/>
                    <a:gd name="connsiteY0" fmla="*/ 386043 h 386043"/>
                    <a:gd name="connsiteX1" fmla="*/ 8119 w 284384"/>
                    <a:gd name="connsiteY1" fmla="*/ 85344 h 386043"/>
                    <a:gd name="connsiteX2" fmla="*/ 268119 w 284384"/>
                    <a:gd name="connsiteY2" fmla="*/ 0 h 386043"/>
                    <a:gd name="connsiteX3" fmla="*/ 284384 w 284384"/>
                    <a:gd name="connsiteY3" fmla="*/ 337275 h 386043"/>
                    <a:gd name="connsiteX4" fmla="*/ 0 w 284384"/>
                    <a:gd name="connsiteY4" fmla="*/ 386043 h 386043"/>
                    <a:gd name="connsiteX0" fmla="*/ 0 w 296576"/>
                    <a:gd name="connsiteY0" fmla="*/ 386043 h 386043"/>
                    <a:gd name="connsiteX1" fmla="*/ 8119 w 296576"/>
                    <a:gd name="connsiteY1" fmla="*/ 85344 h 386043"/>
                    <a:gd name="connsiteX2" fmla="*/ 268119 w 296576"/>
                    <a:gd name="connsiteY2" fmla="*/ 0 h 386043"/>
                    <a:gd name="connsiteX3" fmla="*/ 296576 w 296576"/>
                    <a:gd name="connsiteY3" fmla="*/ 312891 h 386043"/>
                    <a:gd name="connsiteX4" fmla="*/ 0 w 296576"/>
                    <a:gd name="connsiteY4" fmla="*/ 386043 h 386043"/>
                    <a:gd name="connsiteX0" fmla="*/ 0 w 291205"/>
                    <a:gd name="connsiteY0" fmla="*/ 386043 h 386043"/>
                    <a:gd name="connsiteX1" fmla="*/ 8119 w 291205"/>
                    <a:gd name="connsiteY1" fmla="*/ 85344 h 386043"/>
                    <a:gd name="connsiteX2" fmla="*/ 268119 w 291205"/>
                    <a:gd name="connsiteY2" fmla="*/ 0 h 386043"/>
                    <a:gd name="connsiteX3" fmla="*/ 291205 w 291205"/>
                    <a:gd name="connsiteY3" fmla="*/ 376573 h 386043"/>
                    <a:gd name="connsiteX4" fmla="*/ 0 w 291205"/>
                    <a:gd name="connsiteY4" fmla="*/ 386043 h 386043"/>
                    <a:gd name="connsiteX0" fmla="*/ 0 w 286383"/>
                    <a:gd name="connsiteY0" fmla="*/ 395883 h 395883"/>
                    <a:gd name="connsiteX1" fmla="*/ 3297 w 286383"/>
                    <a:gd name="connsiteY1" fmla="*/ 85344 h 395883"/>
                    <a:gd name="connsiteX2" fmla="*/ 263297 w 286383"/>
                    <a:gd name="connsiteY2" fmla="*/ 0 h 395883"/>
                    <a:gd name="connsiteX3" fmla="*/ 286383 w 286383"/>
                    <a:gd name="connsiteY3" fmla="*/ 376573 h 395883"/>
                    <a:gd name="connsiteX4" fmla="*/ 0 w 286383"/>
                    <a:gd name="connsiteY4" fmla="*/ 395883 h 395883"/>
                    <a:gd name="connsiteX0" fmla="*/ 4211 w 283086"/>
                    <a:gd name="connsiteY0" fmla="*/ 373882 h 376573"/>
                    <a:gd name="connsiteX1" fmla="*/ 0 w 283086"/>
                    <a:gd name="connsiteY1" fmla="*/ 85344 h 376573"/>
                    <a:gd name="connsiteX2" fmla="*/ 260000 w 283086"/>
                    <a:gd name="connsiteY2" fmla="*/ 0 h 376573"/>
                    <a:gd name="connsiteX3" fmla="*/ 283086 w 283086"/>
                    <a:gd name="connsiteY3" fmla="*/ 376573 h 376573"/>
                    <a:gd name="connsiteX4" fmla="*/ 4211 w 283086"/>
                    <a:gd name="connsiteY4" fmla="*/ 373882 h 376573"/>
                    <a:gd name="connsiteX0" fmla="*/ 45837 w 324712"/>
                    <a:gd name="connsiteY0" fmla="*/ 373882 h 376573"/>
                    <a:gd name="connsiteX1" fmla="*/ 0 w 324712"/>
                    <a:gd name="connsiteY1" fmla="*/ 87483 h 376573"/>
                    <a:gd name="connsiteX2" fmla="*/ 301626 w 324712"/>
                    <a:gd name="connsiteY2" fmla="*/ 0 h 376573"/>
                    <a:gd name="connsiteX3" fmla="*/ 324712 w 324712"/>
                    <a:gd name="connsiteY3" fmla="*/ 376573 h 376573"/>
                    <a:gd name="connsiteX4" fmla="*/ 45837 w 324712"/>
                    <a:gd name="connsiteY4" fmla="*/ 373882 h 376573"/>
                    <a:gd name="connsiteX0" fmla="*/ 45837 w 324712"/>
                    <a:gd name="connsiteY0" fmla="*/ 359397 h 362088"/>
                    <a:gd name="connsiteX1" fmla="*/ 0 w 324712"/>
                    <a:gd name="connsiteY1" fmla="*/ 72998 h 362088"/>
                    <a:gd name="connsiteX2" fmla="*/ 272147 w 324712"/>
                    <a:gd name="connsiteY2" fmla="*/ 0 h 362088"/>
                    <a:gd name="connsiteX3" fmla="*/ 324712 w 324712"/>
                    <a:gd name="connsiteY3" fmla="*/ 362088 h 362088"/>
                    <a:gd name="connsiteX4" fmla="*/ 45837 w 324712"/>
                    <a:gd name="connsiteY4" fmla="*/ 359397 h 362088"/>
                    <a:gd name="connsiteX0" fmla="*/ 18861 w 324712"/>
                    <a:gd name="connsiteY0" fmla="*/ 366548 h 366548"/>
                    <a:gd name="connsiteX1" fmla="*/ 0 w 324712"/>
                    <a:gd name="connsiteY1" fmla="*/ 72998 h 366548"/>
                    <a:gd name="connsiteX2" fmla="*/ 272147 w 324712"/>
                    <a:gd name="connsiteY2" fmla="*/ 0 h 366548"/>
                    <a:gd name="connsiteX3" fmla="*/ 324712 w 324712"/>
                    <a:gd name="connsiteY3" fmla="*/ 362088 h 366548"/>
                    <a:gd name="connsiteX4" fmla="*/ 18861 w 324712"/>
                    <a:gd name="connsiteY4" fmla="*/ 366548 h 36654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24712" h="366548">
                      <a:moveTo>
                        <a:pt x="18861" y="366548"/>
                      </a:moveTo>
                      <a:cubicBezTo>
                        <a:pt x="17457" y="270369"/>
                        <a:pt x="1404" y="169177"/>
                        <a:pt x="0" y="72998"/>
                      </a:cubicBezTo>
                      <a:lnTo>
                        <a:pt x="272147" y="0"/>
                      </a:lnTo>
                      <a:lnTo>
                        <a:pt x="324712" y="362088"/>
                      </a:lnTo>
                      <a:lnTo>
                        <a:pt x="18861" y="366548"/>
                      </a:lnTo>
                      <a:close/>
                    </a:path>
                  </a:pathLst>
                </a:custGeom>
                <a:noFill/>
                <a:ln w="15875">
                  <a:solidFill>
                    <a:srgbClr val="FF0000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Parallelogram 6"/>
                <p:cNvSpPr/>
                <p:nvPr/>
              </p:nvSpPr>
              <p:spPr>
                <a:xfrm rot="19273181">
                  <a:off x="7273948" y="2121689"/>
                  <a:ext cx="327385" cy="327267"/>
                </a:xfrm>
                <a:custGeom>
                  <a:avLst/>
                  <a:gdLst>
                    <a:gd name="connsiteX0" fmla="*/ 0 w 292503"/>
                    <a:gd name="connsiteY0" fmla="*/ 227547 h 227547"/>
                    <a:gd name="connsiteX1" fmla="*/ 56887 w 292503"/>
                    <a:gd name="connsiteY1" fmla="*/ 0 h 227547"/>
                    <a:gd name="connsiteX2" fmla="*/ 292503 w 292503"/>
                    <a:gd name="connsiteY2" fmla="*/ 0 h 227547"/>
                    <a:gd name="connsiteX3" fmla="*/ 235616 w 292503"/>
                    <a:gd name="connsiteY3" fmla="*/ 227547 h 227547"/>
                    <a:gd name="connsiteX4" fmla="*/ 0 w 292503"/>
                    <a:gd name="connsiteY4" fmla="*/ 227547 h 227547"/>
                    <a:gd name="connsiteX0" fmla="*/ 28457 w 320960"/>
                    <a:gd name="connsiteY0" fmla="*/ 337275 h 337275"/>
                    <a:gd name="connsiteX1" fmla="*/ 0 w 320960"/>
                    <a:gd name="connsiteY1" fmla="*/ 0 h 337275"/>
                    <a:gd name="connsiteX2" fmla="*/ 320960 w 320960"/>
                    <a:gd name="connsiteY2" fmla="*/ 109728 h 337275"/>
                    <a:gd name="connsiteX3" fmla="*/ 264073 w 320960"/>
                    <a:gd name="connsiteY3" fmla="*/ 337275 h 337275"/>
                    <a:gd name="connsiteX4" fmla="*/ 28457 w 320960"/>
                    <a:gd name="connsiteY4" fmla="*/ 337275 h 337275"/>
                    <a:gd name="connsiteX0" fmla="*/ 0 w 719223"/>
                    <a:gd name="connsiteY0" fmla="*/ 471387 h 471387"/>
                    <a:gd name="connsiteX1" fmla="*/ 398263 w 719223"/>
                    <a:gd name="connsiteY1" fmla="*/ 0 h 471387"/>
                    <a:gd name="connsiteX2" fmla="*/ 719223 w 719223"/>
                    <a:gd name="connsiteY2" fmla="*/ 109728 h 471387"/>
                    <a:gd name="connsiteX3" fmla="*/ 662336 w 719223"/>
                    <a:gd name="connsiteY3" fmla="*/ 337275 h 471387"/>
                    <a:gd name="connsiteX4" fmla="*/ 0 w 719223"/>
                    <a:gd name="connsiteY4" fmla="*/ 471387 h 471387"/>
                    <a:gd name="connsiteX0" fmla="*/ 0 w 719223"/>
                    <a:gd name="connsiteY0" fmla="*/ 361659 h 361659"/>
                    <a:gd name="connsiteX1" fmla="*/ 8119 w 719223"/>
                    <a:gd name="connsiteY1" fmla="*/ 60960 h 361659"/>
                    <a:gd name="connsiteX2" fmla="*/ 719223 w 719223"/>
                    <a:gd name="connsiteY2" fmla="*/ 0 h 361659"/>
                    <a:gd name="connsiteX3" fmla="*/ 662336 w 719223"/>
                    <a:gd name="connsiteY3" fmla="*/ 227547 h 361659"/>
                    <a:gd name="connsiteX4" fmla="*/ 0 w 719223"/>
                    <a:gd name="connsiteY4" fmla="*/ 361659 h 361659"/>
                    <a:gd name="connsiteX0" fmla="*/ 0 w 662336"/>
                    <a:gd name="connsiteY0" fmla="*/ 386043 h 386043"/>
                    <a:gd name="connsiteX1" fmla="*/ 8119 w 662336"/>
                    <a:gd name="connsiteY1" fmla="*/ 85344 h 386043"/>
                    <a:gd name="connsiteX2" fmla="*/ 268119 w 662336"/>
                    <a:gd name="connsiteY2" fmla="*/ 0 h 386043"/>
                    <a:gd name="connsiteX3" fmla="*/ 662336 w 662336"/>
                    <a:gd name="connsiteY3" fmla="*/ 251931 h 386043"/>
                    <a:gd name="connsiteX4" fmla="*/ 0 w 662336"/>
                    <a:gd name="connsiteY4" fmla="*/ 386043 h 386043"/>
                    <a:gd name="connsiteX0" fmla="*/ 0 w 284384"/>
                    <a:gd name="connsiteY0" fmla="*/ 386043 h 386043"/>
                    <a:gd name="connsiteX1" fmla="*/ 8119 w 284384"/>
                    <a:gd name="connsiteY1" fmla="*/ 85344 h 386043"/>
                    <a:gd name="connsiteX2" fmla="*/ 268119 w 284384"/>
                    <a:gd name="connsiteY2" fmla="*/ 0 h 386043"/>
                    <a:gd name="connsiteX3" fmla="*/ 284384 w 284384"/>
                    <a:gd name="connsiteY3" fmla="*/ 337275 h 386043"/>
                    <a:gd name="connsiteX4" fmla="*/ 0 w 284384"/>
                    <a:gd name="connsiteY4" fmla="*/ 386043 h 386043"/>
                    <a:gd name="connsiteX0" fmla="*/ 0 w 296576"/>
                    <a:gd name="connsiteY0" fmla="*/ 386043 h 386043"/>
                    <a:gd name="connsiteX1" fmla="*/ 8119 w 296576"/>
                    <a:gd name="connsiteY1" fmla="*/ 85344 h 386043"/>
                    <a:gd name="connsiteX2" fmla="*/ 268119 w 296576"/>
                    <a:gd name="connsiteY2" fmla="*/ 0 h 386043"/>
                    <a:gd name="connsiteX3" fmla="*/ 296576 w 296576"/>
                    <a:gd name="connsiteY3" fmla="*/ 312891 h 386043"/>
                    <a:gd name="connsiteX4" fmla="*/ 0 w 296576"/>
                    <a:gd name="connsiteY4" fmla="*/ 386043 h 386043"/>
                    <a:gd name="connsiteX0" fmla="*/ 0 w 291205"/>
                    <a:gd name="connsiteY0" fmla="*/ 386043 h 386043"/>
                    <a:gd name="connsiteX1" fmla="*/ 8119 w 291205"/>
                    <a:gd name="connsiteY1" fmla="*/ 85344 h 386043"/>
                    <a:gd name="connsiteX2" fmla="*/ 268119 w 291205"/>
                    <a:gd name="connsiteY2" fmla="*/ 0 h 386043"/>
                    <a:gd name="connsiteX3" fmla="*/ 291205 w 291205"/>
                    <a:gd name="connsiteY3" fmla="*/ 376573 h 386043"/>
                    <a:gd name="connsiteX4" fmla="*/ 0 w 291205"/>
                    <a:gd name="connsiteY4" fmla="*/ 386043 h 386043"/>
                    <a:gd name="connsiteX0" fmla="*/ 0 w 286383"/>
                    <a:gd name="connsiteY0" fmla="*/ 395883 h 395883"/>
                    <a:gd name="connsiteX1" fmla="*/ 3297 w 286383"/>
                    <a:gd name="connsiteY1" fmla="*/ 85344 h 395883"/>
                    <a:gd name="connsiteX2" fmla="*/ 263297 w 286383"/>
                    <a:gd name="connsiteY2" fmla="*/ 0 h 395883"/>
                    <a:gd name="connsiteX3" fmla="*/ 286383 w 286383"/>
                    <a:gd name="connsiteY3" fmla="*/ 376573 h 395883"/>
                    <a:gd name="connsiteX4" fmla="*/ 0 w 286383"/>
                    <a:gd name="connsiteY4" fmla="*/ 395883 h 395883"/>
                    <a:gd name="connsiteX0" fmla="*/ 4211 w 283086"/>
                    <a:gd name="connsiteY0" fmla="*/ 373882 h 376573"/>
                    <a:gd name="connsiteX1" fmla="*/ 0 w 283086"/>
                    <a:gd name="connsiteY1" fmla="*/ 85344 h 376573"/>
                    <a:gd name="connsiteX2" fmla="*/ 260000 w 283086"/>
                    <a:gd name="connsiteY2" fmla="*/ 0 h 376573"/>
                    <a:gd name="connsiteX3" fmla="*/ 283086 w 283086"/>
                    <a:gd name="connsiteY3" fmla="*/ 376573 h 376573"/>
                    <a:gd name="connsiteX4" fmla="*/ 4211 w 283086"/>
                    <a:gd name="connsiteY4" fmla="*/ 373882 h 376573"/>
                    <a:gd name="connsiteX0" fmla="*/ 45837 w 324712"/>
                    <a:gd name="connsiteY0" fmla="*/ 373882 h 376573"/>
                    <a:gd name="connsiteX1" fmla="*/ 0 w 324712"/>
                    <a:gd name="connsiteY1" fmla="*/ 87483 h 376573"/>
                    <a:gd name="connsiteX2" fmla="*/ 301626 w 324712"/>
                    <a:gd name="connsiteY2" fmla="*/ 0 h 376573"/>
                    <a:gd name="connsiteX3" fmla="*/ 324712 w 324712"/>
                    <a:gd name="connsiteY3" fmla="*/ 376573 h 376573"/>
                    <a:gd name="connsiteX4" fmla="*/ 45837 w 324712"/>
                    <a:gd name="connsiteY4" fmla="*/ 373882 h 376573"/>
                    <a:gd name="connsiteX0" fmla="*/ 45837 w 324712"/>
                    <a:gd name="connsiteY0" fmla="*/ 359397 h 362088"/>
                    <a:gd name="connsiteX1" fmla="*/ 0 w 324712"/>
                    <a:gd name="connsiteY1" fmla="*/ 72998 h 362088"/>
                    <a:gd name="connsiteX2" fmla="*/ 272147 w 324712"/>
                    <a:gd name="connsiteY2" fmla="*/ 0 h 362088"/>
                    <a:gd name="connsiteX3" fmla="*/ 324712 w 324712"/>
                    <a:gd name="connsiteY3" fmla="*/ 362088 h 362088"/>
                    <a:gd name="connsiteX4" fmla="*/ 45837 w 324712"/>
                    <a:gd name="connsiteY4" fmla="*/ 359397 h 362088"/>
                    <a:gd name="connsiteX0" fmla="*/ 18861 w 324712"/>
                    <a:gd name="connsiteY0" fmla="*/ 366548 h 366548"/>
                    <a:gd name="connsiteX1" fmla="*/ 0 w 324712"/>
                    <a:gd name="connsiteY1" fmla="*/ 72998 h 366548"/>
                    <a:gd name="connsiteX2" fmla="*/ 272147 w 324712"/>
                    <a:gd name="connsiteY2" fmla="*/ 0 h 366548"/>
                    <a:gd name="connsiteX3" fmla="*/ 324712 w 324712"/>
                    <a:gd name="connsiteY3" fmla="*/ 362088 h 366548"/>
                    <a:gd name="connsiteX4" fmla="*/ 18861 w 324712"/>
                    <a:gd name="connsiteY4" fmla="*/ 366548 h 366548"/>
                    <a:gd name="connsiteX0" fmla="*/ 20 w 392593"/>
                    <a:gd name="connsiteY0" fmla="*/ 350182 h 362088"/>
                    <a:gd name="connsiteX1" fmla="*/ 67881 w 392593"/>
                    <a:gd name="connsiteY1" fmla="*/ 72998 h 362088"/>
                    <a:gd name="connsiteX2" fmla="*/ 340028 w 392593"/>
                    <a:gd name="connsiteY2" fmla="*/ 0 h 362088"/>
                    <a:gd name="connsiteX3" fmla="*/ 392593 w 392593"/>
                    <a:gd name="connsiteY3" fmla="*/ 362088 h 362088"/>
                    <a:gd name="connsiteX4" fmla="*/ 20 w 392593"/>
                    <a:gd name="connsiteY4" fmla="*/ 350182 h 362088"/>
                    <a:gd name="connsiteX0" fmla="*/ 20 w 340028"/>
                    <a:gd name="connsiteY0" fmla="*/ 350182 h 369515"/>
                    <a:gd name="connsiteX1" fmla="*/ 67881 w 340028"/>
                    <a:gd name="connsiteY1" fmla="*/ 72998 h 369515"/>
                    <a:gd name="connsiteX2" fmla="*/ 340028 w 340028"/>
                    <a:gd name="connsiteY2" fmla="*/ 0 h 369515"/>
                    <a:gd name="connsiteX3" fmla="*/ 300010 w 340028"/>
                    <a:gd name="connsiteY3" fmla="*/ 369515 h 369515"/>
                    <a:gd name="connsiteX4" fmla="*/ 20 w 340028"/>
                    <a:gd name="connsiteY4" fmla="*/ 350182 h 369515"/>
                    <a:gd name="connsiteX0" fmla="*/ 20 w 318118"/>
                    <a:gd name="connsiteY0" fmla="*/ 332875 h 352208"/>
                    <a:gd name="connsiteX1" fmla="*/ 67881 w 318118"/>
                    <a:gd name="connsiteY1" fmla="*/ 55691 h 352208"/>
                    <a:gd name="connsiteX2" fmla="*/ 318118 w 318118"/>
                    <a:gd name="connsiteY2" fmla="*/ 0 h 352208"/>
                    <a:gd name="connsiteX3" fmla="*/ 300010 w 318118"/>
                    <a:gd name="connsiteY3" fmla="*/ 352208 h 352208"/>
                    <a:gd name="connsiteX4" fmla="*/ 20 w 318118"/>
                    <a:gd name="connsiteY4" fmla="*/ 332875 h 352208"/>
                    <a:gd name="connsiteX0" fmla="*/ 27 w 303313"/>
                    <a:gd name="connsiteY0" fmla="*/ 323911 h 352208"/>
                    <a:gd name="connsiteX1" fmla="*/ 53076 w 303313"/>
                    <a:gd name="connsiteY1" fmla="*/ 55691 h 352208"/>
                    <a:gd name="connsiteX2" fmla="*/ 303313 w 303313"/>
                    <a:gd name="connsiteY2" fmla="*/ 0 h 352208"/>
                    <a:gd name="connsiteX3" fmla="*/ 285205 w 303313"/>
                    <a:gd name="connsiteY3" fmla="*/ 352208 h 352208"/>
                    <a:gd name="connsiteX4" fmla="*/ 27 w 303313"/>
                    <a:gd name="connsiteY4" fmla="*/ 323911 h 352208"/>
                    <a:gd name="connsiteX0" fmla="*/ 27 w 320598"/>
                    <a:gd name="connsiteY0" fmla="*/ 301973 h 330270"/>
                    <a:gd name="connsiteX1" fmla="*/ 53076 w 320598"/>
                    <a:gd name="connsiteY1" fmla="*/ 33753 h 330270"/>
                    <a:gd name="connsiteX2" fmla="*/ 320598 w 320598"/>
                    <a:gd name="connsiteY2" fmla="*/ 0 h 330270"/>
                    <a:gd name="connsiteX3" fmla="*/ 285205 w 320598"/>
                    <a:gd name="connsiteY3" fmla="*/ 330270 h 330270"/>
                    <a:gd name="connsiteX4" fmla="*/ 27 w 320598"/>
                    <a:gd name="connsiteY4" fmla="*/ 301973 h 330270"/>
                    <a:gd name="connsiteX0" fmla="*/ 47361 w 367932"/>
                    <a:gd name="connsiteY0" fmla="*/ 301973 h 330270"/>
                    <a:gd name="connsiteX1" fmla="*/ 0 w 367932"/>
                    <a:gd name="connsiteY1" fmla="*/ 72274 h 330270"/>
                    <a:gd name="connsiteX2" fmla="*/ 367932 w 367932"/>
                    <a:gd name="connsiteY2" fmla="*/ 0 h 330270"/>
                    <a:gd name="connsiteX3" fmla="*/ 332539 w 367932"/>
                    <a:gd name="connsiteY3" fmla="*/ 330270 h 330270"/>
                    <a:gd name="connsiteX4" fmla="*/ 47361 w 367932"/>
                    <a:gd name="connsiteY4" fmla="*/ 301973 h 330270"/>
                    <a:gd name="connsiteX0" fmla="*/ 47361 w 332539"/>
                    <a:gd name="connsiteY0" fmla="*/ 304556 h 332853"/>
                    <a:gd name="connsiteX1" fmla="*/ 0 w 332539"/>
                    <a:gd name="connsiteY1" fmla="*/ 74857 h 332853"/>
                    <a:gd name="connsiteX2" fmla="*/ 290575 w 332539"/>
                    <a:gd name="connsiteY2" fmla="*/ 0 h 332853"/>
                    <a:gd name="connsiteX3" fmla="*/ 332539 w 332539"/>
                    <a:gd name="connsiteY3" fmla="*/ 332853 h 332853"/>
                    <a:gd name="connsiteX4" fmla="*/ 47361 w 332539"/>
                    <a:gd name="connsiteY4" fmla="*/ 304556 h 33285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32539" h="332853">
                      <a:moveTo>
                        <a:pt x="47361" y="304556"/>
                      </a:moveTo>
                      <a:cubicBezTo>
                        <a:pt x="45957" y="208377"/>
                        <a:pt x="1404" y="171036"/>
                        <a:pt x="0" y="74857"/>
                      </a:cubicBezTo>
                      <a:lnTo>
                        <a:pt x="290575" y="0"/>
                      </a:lnTo>
                      <a:lnTo>
                        <a:pt x="332539" y="332853"/>
                      </a:lnTo>
                      <a:lnTo>
                        <a:pt x="47361" y="304556"/>
                      </a:lnTo>
                      <a:close/>
                    </a:path>
                  </a:pathLst>
                </a:custGeom>
                <a:noFill/>
                <a:ln w="15875">
                  <a:solidFill>
                    <a:srgbClr val="FF0000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" name="TextBox 9"/>
              <p:cNvSpPr txBox="1"/>
              <p:nvPr/>
            </p:nvSpPr>
            <p:spPr>
              <a:xfrm>
                <a:off x="7603794" y="3005114"/>
                <a:ext cx="4459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x</a:t>
                </a:r>
                <a:r>
                  <a:rPr lang="en-US" i="1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>
              <a:off x="7239000" y="2743200"/>
              <a:ext cx="4828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i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r>
                <a:rPr lang="en-US" i="1" baseline="-250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i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52" name="Picture 109" descr="http://konspekta.net/studopediaorg/baza8/1675945152576.files/image328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657600"/>
            <a:ext cx="1969486" cy="1465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86" name="Picture 2" descr="http://ok-t.ru/studopediasu/baza2/451282202529.files/image007.gif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5181600"/>
            <a:ext cx="2502886" cy="1567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9"/>
              <p:cNvSpPr>
                <a:spLocks noChangeArrowheads="1"/>
              </p:cNvSpPr>
              <p:nvPr/>
            </p:nvSpPr>
            <p:spPr bwMode="auto">
              <a:xfrm>
                <a:off x="-9145" y="5029200"/>
                <a:ext cx="6934199" cy="11876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uk-UA" b="0" i="0" smtClean="0"/>
                      <m:t>Різниця</m:t>
                    </m:r>
                    <m:r>
                      <m:rPr>
                        <m:nor/>
                      </m:rPr>
                      <a:rPr lang="uk-UA"/>
                      <m:t> пояснюється залежністю тиску від 2−х параметрів </m:t>
                    </m:r>
                    <m:r>
                      <m:rPr>
                        <m:nor/>
                      </m:rPr>
                      <a:rPr lang="en-US" i="1"/>
                      <m:t>P</m:t>
                    </m:r>
                    <m:r>
                      <m:rPr>
                        <m:nor/>
                      </m:rPr>
                      <a:rPr lang="uk-UA"/>
                      <m:t>=</m:t>
                    </m:r>
                    <m:r>
                      <m:rPr>
                        <m:nor/>
                      </m:rPr>
                      <a:rPr lang="en-US" i="1"/>
                      <m:t>P</m:t>
                    </m:r>
                    <m:r>
                      <m:rPr>
                        <m:nor/>
                      </m:rPr>
                      <a:rPr lang="uk-UA"/>
                      <m:t>(</m:t>
                    </m:r>
                    <m:r>
                      <m:rPr>
                        <m:nor/>
                      </m:rPr>
                      <a:rPr lang="en-US" i="1"/>
                      <m:t>V</m:t>
                    </m:r>
                    <m:r>
                      <m:rPr>
                        <m:nor/>
                      </m:rPr>
                      <a:rPr lang="uk-UA" i="1"/>
                      <m:t>,</m:t>
                    </m:r>
                    <m:r>
                      <m:rPr>
                        <m:nor/>
                      </m:rPr>
                      <a:rPr lang="en-US" i="1"/>
                      <m:t>T</m:t>
                    </m:r>
                    <m:r>
                      <m:rPr>
                        <m:nor/>
                      </m:rPr>
                      <a:rPr lang="uk-UA"/>
                      <m:t>)</m:t>
                    </m:r>
                    <m:r>
                      <m:rPr>
                        <m:nor/>
                      </m:rPr>
                      <a:rPr lang="uk-UA" b="0" i="0" smtClean="0"/>
                      <m:t> і</m:t>
                    </m:r>
                    <m:r>
                      <m:rPr>
                        <m:nor/>
                      </m:rPr>
                      <a:rPr lang="uk-UA"/>
                      <m:t> для проведення інтегрування слід знати</m:t>
                    </m:r>
                    <m:r>
                      <m:rPr>
                        <m:nor/>
                      </m:rPr>
                      <a:rPr lang="uk-UA" b="0" i="0" smtClean="0"/>
                      <m:t> </m:t>
                    </m:r>
                    <m:r>
                      <m:rPr>
                        <m:nor/>
                      </m:rPr>
                      <a:rPr lang="uk-UA"/>
                      <m:t>процес. </m:t>
                    </m:r>
                    <m:r>
                      <m:rPr>
                        <m:nor/>
                      </m:rPr>
                      <a:rPr lang="uk-UA" b="0" i="0" smtClean="0"/>
                      <m:t>Тому</m:t>
                    </m:r>
                    <m:r>
                      <m:rPr>
                        <m:nor/>
                      </m:rPr>
                      <a:rPr lang="uk-UA"/>
                      <m:t> </m:t>
                    </m:r>
                    <m:r>
                      <m:rPr>
                        <m:nor/>
                      </m:rPr>
                      <a:rPr lang="uk-UA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робота не є функцією стану</m:t>
                    </m:r>
                    <m:r>
                      <m:rPr>
                        <m:nor/>
                      </m:rPr>
                      <a:rPr lang="uk-UA" b="0" i="0" smtClean="0"/>
                      <m:t>, а є </m:t>
                    </m:r>
                    <m:r>
                      <m:rPr>
                        <m:nor/>
                      </m:rPr>
                      <a:rPr lang="uk-UA" b="0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функцією процесу,</m:t>
                    </m:r>
                  </m:oMath>
                </a14:m>
                <a:r>
                  <a:rPr lang="uk-U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</a:t>
                </a:r>
                <a:r>
                  <a:rPr lang="uk-U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елементарний приріст роботи не є повним диференціалом</a:t>
                </a:r>
                <a:r>
                  <a:rPr lang="uk-U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uk-UA" dirty="0" smtClean="0">
                    <a:cs typeface="Times New Roman" panose="02020603050405020304" pitchFamily="18" charset="0"/>
                  </a:rPr>
                  <a:t>що підкреслюється знаком 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endParaRPr lang="uk-UA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145" y="5029200"/>
                <a:ext cx="6934199" cy="1187633"/>
              </a:xfrm>
              <a:prstGeom prst="rect">
                <a:avLst/>
              </a:prstGeom>
              <a:blipFill rotWithShape="0">
                <a:blip r:embed="rId13" cstate="print"/>
                <a:stretch>
                  <a:fillRect l="-703" b="-769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6" name="Ink 5"/>
              <p14:cNvContentPartPr/>
              <p14:nvPr/>
            </p14:nvContentPartPr>
            <p14:xfrm>
              <a:off x="6254640" y="796320"/>
              <a:ext cx="577080" cy="14832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249240" y="789120"/>
                <a:ext cx="589320" cy="163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58395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 autoUpdateAnimBg="0"/>
      <p:bldP spid="22537" grpId="0" autoUpdateAnimBg="0"/>
      <p:bldP spid="17" grpId="0" animBg="1"/>
      <p:bldP spid="27" grpId="0" autoUpdateAnimBg="0"/>
      <p:bldP spid="30" grpId="0" animBg="1" autoUpdateAnimBg="0"/>
      <p:bldP spid="8" grpId="0" animBg="1"/>
      <p:bldP spid="37" grpId="0" animBg="1" autoUpdateAnimBg="0"/>
      <p:bldP spid="39" grpId="0" animBg="1"/>
      <p:bldP spid="45" grpId="0" animBg="1"/>
      <p:bldP spid="46" grpId="0" animBg="1" autoUpdateAnimBg="0"/>
      <p:bldP spid="43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4687669"/>
            <a:ext cx="5638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uk-UA" dirty="0" smtClean="0"/>
              <a:t>Для намагнічування полем       на величину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uk-UA" dirty="0" smtClean="0"/>
              <a:t>        </a:t>
            </a: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агнітного матеріалу</a:t>
            </a:r>
            <a:r>
              <a:rPr lang="uk-UA" dirty="0" smtClean="0"/>
              <a:t>, необхідно здійснити роботу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57200"/>
          </a:xfrm>
        </p:spPr>
        <p:txBody>
          <a:bodyPr>
            <a:noAutofit/>
          </a:bodyPr>
          <a:lstStyle/>
          <a:p>
            <a:pPr algn="l"/>
            <a:r>
              <a:rPr lang="uk-UA" sz="3600" dirty="0" smtClean="0"/>
              <a:t>Робота термодинамічної системи</a:t>
            </a:r>
            <a:endParaRPr lang="uk-UA" sz="3600" dirty="0"/>
          </a:p>
        </p:txBody>
      </p:sp>
      <p:sp>
        <p:nvSpPr>
          <p:cNvPr id="4" name="Rectangle 3"/>
          <p:cNvSpPr/>
          <p:nvPr/>
        </p:nvSpPr>
        <p:spPr>
          <a:xfrm>
            <a:off x="0" y="457200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uk-UA" dirty="0" smtClean="0"/>
              <a:t>Робота, що здійснюється </a:t>
            </a: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гумовим джгутом </a:t>
            </a:r>
            <a:r>
              <a:rPr lang="uk-UA" dirty="0" smtClean="0"/>
              <a:t>при розтягуванні на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x</a:t>
            </a:r>
            <a:endParaRPr lang="uk-UA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819400" y="4602162"/>
          <a:ext cx="2698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4" name="Equation" r:id="rId3" imgW="177480" imgH="279360" progId="Equation.DSMT4">
                  <p:embed/>
                </p:oleObj>
              </mc:Choice>
              <mc:Fallback>
                <p:oleObj name="Equation" r:id="rId3" imgW="177480" imgH="27936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02162"/>
                        <a:ext cx="2698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304924" y="2209800"/>
          <a:ext cx="354858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5" name="Equation" r:id="rId5" imgW="1942920" imgH="469800" progId="Equation.DSMT4">
                  <p:embed/>
                </p:oleObj>
              </mc:Choice>
              <mc:Fallback>
                <p:oleObj name="Equation" r:id="rId5" imgW="1942920" imgH="4698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4" y="2209800"/>
                        <a:ext cx="354858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3581400"/>
            <a:ext cx="472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uk-UA" dirty="0" smtClean="0"/>
              <a:t>Робота сил поверхневого натягу дорівнює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8600" y="6488668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>
                <a:sym typeface="Symbol"/>
              </a:rPr>
              <a:t></a:t>
            </a:r>
            <a:r>
              <a:rPr lang="uk-UA" dirty="0" smtClean="0"/>
              <a:t> напруга електричного поля</a:t>
            </a:r>
            <a:endParaRPr lang="en-US" dirty="0" smtClean="0"/>
          </a:p>
        </p:txBody>
      </p:sp>
      <p:graphicFrame>
        <p:nvGraphicFramePr>
          <p:cNvPr id="22584" name="Object 56"/>
          <p:cNvGraphicFramePr>
            <a:graphicFrameLocks noChangeAspect="1"/>
          </p:cNvGraphicFramePr>
          <p:nvPr/>
        </p:nvGraphicFramePr>
        <p:xfrm>
          <a:off x="2209800" y="838200"/>
          <a:ext cx="1564103" cy="337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6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838200"/>
                        <a:ext cx="1564103" cy="33770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0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3" name="Rectangle 32"/>
          <p:cNvSpPr/>
          <p:nvPr/>
        </p:nvSpPr>
        <p:spPr>
          <a:xfrm>
            <a:off x="0" y="5802868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uk-UA" dirty="0" smtClean="0">
                <a:solidFill>
                  <a:srgbClr val="FF0000"/>
                </a:solidFill>
              </a:rPr>
              <a:t> </a:t>
            </a:r>
            <a:r>
              <a:rPr lang="ru-RU" dirty="0" smtClean="0"/>
              <a:t>А</a:t>
            </a:r>
            <a:r>
              <a:rPr lang="uk-UA" dirty="0" smtClean="0"/>
              <a:t>налогічно, для ізотропного діелектрика:</a:t>
            </a:r>
          </a:p>
        </p:txBody>
      </p:sp>
      <p:sp>
        <p:nvSpPr>
          <p:cNvPr id="30" name="Rectangle 29"/>
          <p:cNvSpPr/>
          <p:nvPr/>
        </p:nvSpPr>
        <p:spPr>
          <a:xfrm>
            <a:off x="0" y="4278868"/>
            <a:ext cx="6629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де  </a:t>
            </a:r>
            <a:r>
              <a:rPr lang="el-GR" dirty="0" smtClean="0"/>
              <a:t>σ </a:t>
            </a:r>
            <a:r>
              <a:rPr lang="uk-UA" dirty="0" smtClean="0">
                <a:sym typeface="Symbol"/>
              </a:rPr>
              <a:t></a:t>
            </a:r>
            <a:r>
              <a:rPr lang="uk-UA" dirty="0" smtClean="0"/>
              <a:t> поверхневий натяг, </a:t>
            </a:r>
            <a:r>
              <a:rPr lang="uk-UA" dirty="0" smtClean="0">
                <a:sym typeface="Symbol"/>
              </a:rPr>
              <a:t></a:t>
            </a:r>
            <a:r>
              <a:rPr lang="uk-UA" dirty="0" smtClean="0"/>
              <a:t> </a:t>
            </a:r>
            <a:r>
              <a:rPr lang="uk-UA" dirty="0" smtClean="0">
                <a:sym typeface="Symbol"/>
              </a:rPr>
              <a:t></a:t>
            </a:r>
            <a:r>
              <a:rPr lang="uk-UA" dirty="0" smtClean="0"/>
              <a:t> площа плівки</a:t>
            </a:r>
            <a:endParaRPr lang="uk-UA" i="1" baseline="-25000" dirty="0">
              <a:solidFill>
                <a:srgbClr val="FF0000"/>
              </a:solidFill>
              <a:latin typeface="Kozuka Gothic Pro EL" pitchFamily="34" charset="-128"/>
              <a:ea typeface="Kozuka Gothic Pro EL" pitchFamily="34" charset="-128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1683583"/>
            <a:ext cx="533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uk-UA" dirty="0" smtClean="0"/>
              <a:t>В загальному випадку робота, що здійснюється </a:t>
            </a: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твердим кристалічним тілом</a:t>
            </a:r>
          </a:p>
        </p:txBody>
      </p:sp>
      <p:graphicFrame>
        <p:nvGraphicFramePr>
          <p:cNvPr id="2258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819942"/>
              </p:ext>
            </p:extLst>
          </p:nvPr>
        </p:nvGraphicFramePr>
        <p:xfrm>
          <a:off x="2133600" y="3962400"/>
          <a:ext cx="1524000" cy="34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7" name="Equation" r:id="rId9" imgW="787320" imgH="177480" progId="Equation.DSMT4">
                  <p:embed/>
                </p:oleObj>
              </mc:Choice>
              <mc:Fallback>
                <p:oleObj name="Equation" r:id="rId9" imgW="787320" imgH="17748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62400"/>
                        <a:ext cx="1524000" cy="3426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0" y="1295400"/>
            <a:ext cx="8991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 smtClean="0">
                <a:solidFill>
                  <a:srgbClr val="FF0000"/>
                </a:solidFill>
              </a:rPr>
              <a:t> </a:t>
            </a:r>
            <a:r>
              <a:rPr lang="uk-UA" dirty="0" smtClean="0"/>
              <a:t>д</a:t>
            </a:r>
            <a:r>
              <a:rPr lang="ru-RU" dirty="0" smtClean="0"/>
              <a:t>е </a:t>
            </a:r>
            <a:r>
              <a:rPr lang="el-GR" dirty="0" smtClean="0">
                <a:solidFill>
                  <a:srgbClr val="FF0000"/>
                </a:solidFill>
              </a:rPr>
              <a:t>σ</a:t>
            </a:r>
            <a:r>
              <a:rPr lang="ru-RU" dirty="0" smtClean="0">
                <a:solidFill>
                  <a:srgbClr val="FF0000"/>
                </a:solidFill>
              </a:rPr>
              <a:t>'</a:t>
            </a:r>
            <a:r>
              <a:rPr lang="ru-RU" dirty="0" smtClean="0"/>
              <a:t> – </a:t>
            </a:r>
            <a:r>
              <a:rPr lang="uk-UA" dirty="0" smtClean="0"/>
              <a:t>натяг джгута, а знак “</a:t>
            </a:r>
            <a:r>
              <a:rPr lang="uk-UA" dirty="0" smtClean="0">
                <a:sym typeface="Symbol" panose="05050102010706020507" pitchFamily="18" charset="2"/>
              </a:rPr>
              <a:t></a:t>
            </a:r>
            <a:r>
              <a:rPr lang="uk-UA" dirty="0" smtClean="0"/>
              <a:t>” </a:t>
            </a:r>
            <a:r>
              <a:rPr lang="uk-UA" dirty="0" err="1" smtClean="0"/>
              <a:t>враховуює</a:t>
            </a:r>
            <a:r>
              <a:rPr lang="uk-UA" dirty="0" smtClean="0"/>
              <a:t>, що робота здійснюється </a:t>
            </a:r>
            <a:r>
              <a:rPr lang="uk-UA" b="1" dirty="0" smtClean="0">
                <a:solidFill>
                  <a:srgbClr val="FF0000"/>
                </a:solidFill>
              </a:rPr>
              <a:t>над</a:t>
            </a:r>
            <a:r>
              <a:rPr lang="uk-UA" dirty="0" smtClean="0"/>
              <a:t> джгутом</a:t>
            </a:r>
            <a:endParaRPr lang="uk-UA" dirty="0"/>
          </a:p>
        </p:txBody>
      </p:sp>
      <p:grpSp>
        <p:nvGrpSpPr>
          <p:cNvPr id="31" name="Group 30"/>
          <p:cNvGrpSpPr/>
          <p:nvPr/>
        </p:nvGrpSpPr>
        <p:grpSpPr>
          <a:xfrm>
            <a:off x="5105400" y="773668"/>
            <a:ext cx="3963144" cy="750332"/>
            <a:chOff x="5029200" y="1066800"/>
            <a:chExt cx="3963144" cy="750332"/>
          </a:xfrm>
        </p:grpSpPr>
        <p:grpSp>
          <p:nvGrpSpPr>
            <p:cNvPr id="32" name="Group 61"/>
            <p:cNvGrpSpPr/>
            <p:nvPr/>
          </p:nvGrpSpPr>
          <p:grpSpPr>
            <a:xfrm>
              <a:off x="5334000" y="1143000"/>
              <a:ext cx="3276600" cy="674132"/>
              <a:chOff x="5638800" y="1143000"/>
              <a:chExt cx="3276600" cy="674132"/>
            </a:xfrm>
          </p:grpSpPr>
          <p:grpSp>
            <p:nvGrpSpPr>
              <p:cNvPr id="36" name="Group 59"/>
              <p:cNvGrpSpPr/>
              <p:nvPr/>
            </p:nvGrpSpPr>
            <p:grpSpPr>
              <a:xfrm>
                <a:off x="5638800" y="1143000"/>
                <a:ext cx="3276600" cy="381000"/>
                <a:chOff x="5257800" y="1295400"/>
                <a:chExt cx="3276600" cy="381000"/>
              </a:xfrm>
            </p:grpSpPr>
            <p:grpSp>
              <p:nvGrpSpPr>
                <p:cNvPr id="38" name="Group 47"/>
                <p:cNvGrpSpPr/>
                <p:nvPr/>
              </p:nvGrpSpPr>
              <p:grpSpPr>
                <a:xfrm>
                  <a:off x="5638800" y="1295400"/>
                  <a:ext cx="2514600" cy="381000"/>
                  <a:chOff x="4038600" y="1295400"/>
                  <a:chExt cx="2514600" cy="381000"/>
                </a:xfrm>
              </p:grpSpPr>
              <p:sp>
                <p:nvSpPr>
                  <p:cNvPr id="42" name="Oval 41"/>
                  <p:cNvSpPr/>
                  <p:nvPr/>
                </p:nvSpPr>
                <p:spPr>
                  <a:xfrm>
                    <a:off x="6400800" y="1295400"/>
                    <a:ext cx="152400" cy="381000"/>
                  </a:xfrm>
                  <a:prstGeom prst="ellipse">
                    <a:avLst/>
                  </a:prstGeom>
                  <a:noFill/>
                  <a:ln>
                    <a:solidFill>
                      <a:srgbClr val="0000CC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uk-UA"/>
                  </a:p>
                </p:txBody>
              </p:sp>
              <p:sp>
                <p:nvSpPr>
                  <p:cNvPr id="43" name="Oval 42"/>
                  <p:cNvSpPr/>
                  <p:nvPr/>
                </p:nvSpPr>
                <p:spPr>
                  <a:xfrm>
                    <a:off x="6096000" y="1295400"/>
                    <a:ext cx="152400" cy="381000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00CC"/>
                    </a:solidFill>
                    <a:prstDash val="sysDot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uk-UA"/>
                  </a:p>
                </p:txBody>
              </p:sp>
              <p:grpSp>
                <p:nvGrpSpPr>
                  <p:cNvPr id="44" name="Group 40"/>
                  <p:cNvGrpSpPr/>
                  <p:nvPr/>
                </p:nvGrpSpPr>
                <p:grpSpPr>
                  <a:xfrm>
                    <a:off x="4038600" y="1295400"/>
                    <a:ext cx="1219200" cy="381000"/>
                    <a:chOff x="6553200" y="1295400"/>
                    <a:chExt cx="1219200" cy="381000"/>
                  </a:xfrm>
                </p:grpSpPr>
                <p:sp>
                  <p:nvSpPr>
                    <p:cNvPr id="47" name="Oval 46"/>
                    <p:cNvSpPr/>
                    <p:nvPr/>
                  </p:nvSpPr>
                  <p:spPr>
                    <a:xfrm>
                      <a:off x="6553200" y="1295400"/>
                      <a:ext cx="152400" cy="381000"/>
                    </a:xfrm>
                    <a:prstGeom prst="ellipse">
                      <a:avLst/>
                    </a:prstGeom>
                    <a:noFill/>
                    <a:ln>
                      <a:solidFill>
                        <a:srgbClr val="0000CC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uk-UA"/>
                    </a:p>
                  </p:txBody>
                </p:sp>
                <p:sp>
                  <p:nvSpPr>
                    <p:cNvPr id="48" name="Rectangle 47"/>
                    <p:cNvSpPr/>
                    <p:nvPr/>
                  </p:nvSpPr>
                  <p:spPr>
                    <a:xfrm>
                      <a:off x="6629400" y="1295400"/>
                      <a:ext cx="1143000" cy="3810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uk-UA"/>
                    </a:p>
                  </p:txBody>
                </p:sp>
              </p:grpSp>
              <p:cxnSp>
                <p:nvCxnSpPr>
                  <p:cNvPr id="45" name="Straight Connector 44"/>
                  <p:cNvCxnSpPr>
                    <a:stCxn id="42" idx="0"/>
                  </p:cNvCxnSpPr>
                  <p:nvPr/>
                </p:nvCxnSpPr>
                <p:spPr>
                  <a:xfrm flipH="1">
                    <a:off x="4114800" y="1295400"/>
                    <a:ext cx="2362200" cy="0"/>
                  </a:xfrm>
                  <a:prstGeom prst="line">
                    <a:avLst/>
                  </a:prstGeom>
                  <a:ln w="25400">
                    <a:solidFill>
                      <a:srgbClr val="0000CC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Straight Connector 45"/>
                  <p:cNvCxnSpPr/>
                  <p:nvPr/>
                </p:nvCxnSpPr>
                <p:spPr>
                  <a:xfrm flipH="1">
                    <a:off x="4114800" y="1676400"/>
                    <a:ext cx="2362200" cy="0"/>
                  </a:xfrm>
                  <a:prstGeom prst="line">
                    <a:avLst/>
                  </a:prstGeom>
                  <a:ln w="25400">
                    <a:solidFill>
                      <a:srgbClr val="0000CC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9" name="Group 58"/>
                <p:cNvGrpSpPr/>
                <p:nvPr/>
              </p:nvGrpSpPr>
              <p:grpSpPr>
                <a:xfrm>
                  <a:off x="5257800" y="1483200"/>
                  <a:ext cx="3276600" cy="0"/>
                  <a:chOff x="5257800" y="1447800"/>
                  <a:chExt cx="3276600" cy="0"/>
                </a:xfrm>
              </p:grpSpPr>
              <p:cxnSp>
                <p:nvCxnSpPr>
                  <p:cNvPr id="40" name="Straight Arrow Connector 39"/>
                  <p:cNvCxnSpPr/>
                  <p:nvPr/>
                </p:nvCxnSpPr>
                <p:spPr>
                  <a:xfrm>
                    <a:off x="8077200" y="1447800"/>
                    <a:ext cx="457200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Straight Arrow Connector 40"/>
                  <p:cNvCxnSpPr/>
                  <p:nvPr/>
                </p:nvCxnSpPr>
                <p:spPr>
                  <a:xfrm flipH="1">
                    <a:off x="5257800" y="1447800"/>
                    <a:ext cx="381000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37" name="Rectangle 36"/>
              <p:cNvSpPr/>
              <p:nvPr/>
            </p:nvSpPr>
            <p:spPr>
              <a:xfrm>
                <a:off x="8077200" y="144780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x</a:t>
                </a:r>
                <a:endParaRPr lang="uk-UA" dirty="0"/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8544786" y="1066800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2400" dirty="0" smtClean="0">
                  <a:solidFill>
                    <a:srgbClr val="FF0000"/>
                  </a:solidFill>
                  <a:sym typeface="Symbol"/>
                </a:rPr>
                <a:t></a:t>
              </a:r>
              <a:r>
                <a:rPr lang="en-US" sz="2400" dirty="0" smtClean="0">
                  <a:solidFill>
                    <a:srgbClr val="FF0000"/>
                  </a:solidFill>
                  <a:sym typeface="Symbol"/>
                </a:rPr>
                <a:t>’</a:t>
              </a:r>
              <a:endParaRPr lang="uk-UA" sz="2400" dirty="0">
                <a:solidFill>
                  <a:srgbClr val="FF0000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029200" y="1066800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2400" dirty="0" smtClean="0">
                  <a:solidFill>
                    <a:srgbClr val="FF0000"/>
                  </a:solidFill>
                  <a:sym typeface="Symbol"/>
                </a:rPr>
                <a:t></a:t>
              </a:r>
              <a:r>
                <a:rPr lang="en-US" sz="2400" dirty="0" smtClean="0">
                  <a:solidFill>
                    <a:srgbClr val="FF0000"/>
                  </a:solidFill>
                  <a:sym typeface="Symbol"/>
                </a:rPr>
                <a:t>’</a:t>
              </a:r>
              <a:endParaRPr lang="uk-UA" sz="24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76808" name="Object 97"/>
          <p:cNvGraphicFramePr>
            <a:graphicFrameLocks noChangeAspect="1"/>
          </p:cNvGraphicFramePr>
          <p:nvPr/>
        </p:nvGraphicFramePr>
        <p:xfrm>
          <a:off x="0" y="2894072"/>
          <a:ext cx="3175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8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94072"/>
                        <a:ext cx="3175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7"/>
          <p:cNvGraphicFramePr>
            <a:graphicFrameLocks noChangeAspect="1"/>
          </p:cNvGraphicFramePr>
          <p:nvPr/>
        </p:nvGraphicFramePr>
        <p:xfrm>
          <a:off x="0" y="3198872"/>
          <a:ext cx="2762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9" name="Equation" r:id="rId13" imgW="164880" imgH="241200" progId="Equation.DSMT4">
                  <p:embed/>
                </p:oleObj>
              </mc:Choice>
              <mc:Fallback>
                <p:oleObj name="Equation" r:id="rId13" imgW="1648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98872"/>
                        <a:ext cx="2762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304800" y="2895600"/>
            <a:ext cx="6629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 smtClean="0">
                <a:sym typeface="Symbol"/>
              </a:rPr>
              <a:t></a:t>
            </a:r>
            <a:r>
              <a:rPr lang="uk-UA" sz="2000" dirty="0" smtClean="0"/>
              <a:t> </a:t>
            </a:r>
            <a:r>
              <a:rPr lang="uk-UA" dirty="0" smtClean="0"/>
              <a:t>нормальні та зсувні компоненти напруги </a:t>
            </a:r>
            <a:endParaRPr lang="uk-UA" i="1" baseline="-25000" dirty="0">
              <a:solidFill>
                <a:srgbClr val="FF0000"/>
              </a:solidFill>
              <a:latin typeface="Kozuka Gothic Pro EL" pitchFamily="34" charset="-128"/>
              <a:ea typeface="Kozuka Gothic Pro EL" pitchFamily="34" charset="-128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04800" y="3200400"/>
            <a:ext cx="6629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 smtClean="0">
                <a:sym typeface="Symbol"/>
              </a:rPr>
              <a:t></a:t>
            </a:r>
            <a:r>
              <a:rPr lang="uk-UA" sz="2000" dirty="0" smtClean="0"/>
              <a:t> </a:t>
            </a:r>
            <a:r>
              <a:rPr lang="uk-UA" dirty="0" smtClean="0"/>
              <a:t>ділатаційні та зсувні компоненти деформації </a:t>
            </a:r>
            <a:endParaRPr lang="uk-UA" i="1" baseline="-25000" dirty="0">
              <a:solidFill>
                <a:srgbClr val="FF0000"/>
              </a:solidFill>
              <a:latin typeface="Kozuka Gothic Pro EL" pitchFamily="34" charset="-128"/>
              <a:ea typeface="Kozuka Gothic Pro EL" pitchFamily="34" charset="-128"/>
            </a:endParaRPr>
          </a:p>
        </p:txBody>
      </p:sp>
      <p:pic>
        <p:nvPicPr>
          <p:cNvPr id="76811" name="Picture 11" descr="http://www.efunda.com/formulae/solid_mechanics/mat_mechanics/images/StressState3D.gif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943600" y="1683583"/>
            <a:ext cx="2133600" cy="2126417"/>
          </a:xfrm>
          <a:prstGeom prst="rect">
            <a:avLst/>
          </a:prstGeom>
          <a:noFill/>
        </p:spPr>
      </p:pic>
      <p:sp>
        <p:nvSpPr>
          <p:cNvPr id="768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6815" name="Object 101"/>
          <p:cNvGraphicFramePr>
            <a:graphicFrameLocks noChangeAspect="1"/>
          </p:cNvGraphicFramePr>
          <p:nvPr/>
        </p:nvGraphicFramePr>
        <p:xfrm>
          <a:off x="4495800" y="4525962"/>
          <a:ext cx="4318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0" name="Equation" r:id="rId16" imgW="241200" imgH="279360" progId="Equation.DSMT4">
                  <p:embed/>
                </p:oleObj>
              </mc:Choice>
              <mc:Fallback>
                <p:oleObj name="Equation" r:id="rId16" imgW="24120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25962"/>
                        <a:ext cx="4318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00"/>
          <p:cNvGraphicFramePr>
            <a:graphicFrameLocks noChangeAspect="1"/>
          </p:cNvGraphicFramePr>
          <p:nvPr/>
        </p:nvGraphicFramePr>
        <p:xfrm>
          <a:off x="3557588" y="5988050"/>
          <a:ext cx="15192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1" name="Equation" r:id="rId18" imgW="863280" imgH="279360" progId="Equation.DSMT4">
                  <p:embed/>
                </p:oleObj>
              </mc:Choice>
              <mc:Fallback>
                <p:oleObj name="Equation" r:id="rId18" imgW="86328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5988050"/>
                        <a:ext cx="15192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3505200" y="64770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>
                <a:sym typeface="Symbol"/>
              </a:rPr>
              <a:t></a:t>
            </a:r>
            <a:r>
              <a:rPr lang="uk-UA" dirty="0" smtClean="0"/>
              <a:t> поляризація діелектрика</a:t>
            </a:r>
            <a:endParaRPr lang="en-US" dirty="0" smtClean="0"/>
          </a:p>
        </p:txBody>
      </p:sp>
      <p:graphicFrame>
        <p:nvGraphicFramePr>
          <p:cNvPr id="76817" name="Object 96"/>
          <p:cNvGraphicFramePr>
            <a:graphicFrameLocks noChangeAspect="1"/>
          </p:cNvGraphicFramePr>
          <p:nvPr/>
        </p:nvGraphicFramePr>
        <p:xfrm>
          <a:off x="0" y="6400800"/>
          <a:ext cx="231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2" name="Equation" r:id="rId20" imgW="152280" imgH="279360" progId="Equation.DSMT4">
                  <p:embed/>
                </p:oleObj>
              </mc:Choice>
              <mc:Fallback>
                <p:oleObj name="Equation" r:id="rId20" imgW="15228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400800"/>
                        <a:ext cx="231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8" name="Object 96"/>
          <p:cNvGraphicFramePr>
            <a:graphicFrameLocks noChangeAspect="1"/>
          </p:cNvGraphicFramePr>
          <p:nvPr/>
        </p:nvGraphicFramePr>
        <p:xfrm>
          <a:off x="3257550" y="6400800"/>
          <a:ext cx="2698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3" name="Equation" r:id="rId22" imgW="177480" imgH="279360" progId="Equation.DSMT4">
                  <p:embed/>
                </p:oleObj>
              </mc:Choice>
              <mc:Fallback>
                <p:oleObj name="Equation" r:id="rId22" imgW="17748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6400800"/>
                        <a:ext cx="2698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20" name="Picture 20" descr="&amp;Rcy;&amp;iecy;&amp;zcy;&amp;ucy;&amp;lcy;&amp;softcy;&amp;tcy;&amp;acy;&amp;tcy; &amp;pcy;&amp;ocy;&amp;shcy;&amp;ucy;&amp;kcy;&amp;ucy; &amp;zcy;&amp;ocy;&amp;bcy;&amp;rcy;&amp;acy;&amp;zhcy;&amp;iecy;&amp;ncy;&amp;softcy; &amp;zcy;&amp;acy; &amp;zcy;&amp;acy;&amp;pcy;&amp;icy;&amp;tcy;&amp;ocy;&amp;mcy; &quot;work of magnetization in magnetic field&quot;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5734050" y="4295774"/>
            <a:ext cx="3409950" cy="1343026"/>
          </a:xfrm>
          <a:prstGeom prst="rect">
            <a:avLst/>
          </a:prstGeom>
          <a:noFill/>
        </p:spPr>
      </p:pic>
      <p:graphicFrame>
        <p:nvGraphicFramePr>
          <p:cNvPr id="29" name="Object 57"/>
          <p:cNvGraphicFramePr>
            <a:graphicFrameLocks noChangeAspect="1"/>
          </p:cNvGraphicFramePr>
          <p:nvPr/>
        </p:nvGraphicFramePr>
        <p:xfrm>
          <a:off x="1905000" y="5267325"/>
          <a:ext cx="54975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4" name="Equation" r:id="rId25" imgW="3124080" imgH="342720" progId="Equation.DSMT4">
                  <p:embed/>
                </p:oleObj>
              </mc:Choice>
              <mc:Fallback>
                <p:oleObj name="Equation" r:id="rId25" imgW="3124080" imgH="34272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67325"/>
                        <a:ext cx="54975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6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6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  <p:bldP spid="4" grpId="0" autoUpdateAnimBg="0"/>
      <p:bldP spid="22537" grpId="0" autoUpdateAnimBg="0"/>
      <p:bldP spid="17" grpId="0" autoUpdateAnimBg="0"/>
      <p:bldP spid="33" grpId="0" autoUpdateAnimBg="0"/>
      <p:bldP spid="30" grpId="0" autoUpdateAnimBg="0"/>
      <p:bldP spid="11" grpId="0" autoUpdateAnimBg="0"/>
      <p:bldP spid="26" grpId="0" autoUpdateAnimBg="0"/>
      <p:bldP spid="49" grpId="0" autoUpdateAnimBg="0"/>
      <p:bldP spid="51" grpId="0" autoUpdateAnimBg="0"/>
      <p:bldP spid="5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>
            <a:noAutofit/>
          </a:bodyPr>
          <a:lstStyle/>
          <a:p>
            <a:pPr algn="l"/>
            <a:r>
              <a:rPr lang="uk-UA" sz="3600" dirty="0" smtClean="0"/>
              <a:t>Математичний апарат термодинаміки</a:t>
            </a:r>
            <a:endParaRPr lang="uk-UA" sz="3600" dirty="0"/>
          </a:p>
        </p:txBody>
      </p:sp>
      <p:sp>
        <p:nvSpPr>
          <p:cNvPr id="4" name="Rectangle 3"/>
          <p:cNvSpPr/>
          <p:nvPr/>
        </p:nvSpPr>
        <p:spPr>
          <a:xfrm>
            <a:off x="0" y="53340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Метод </a:t>
            </a: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Карно-Клаузіуса</a:t>
            </a:r>
            <a:r>
              <a:rPr lang="uk-UA" dirty="0" smtClean="0"/>
              <a:t> вдало поєднує два основних підходи: </a:t>
            </a: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етод циклів </a:t>
            </a:r>
            <a:r>
              <a:rPr lang="uk-UA" dirty="0" smtClean="0"/>
              <a:t>та </a:t>
            </a: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етод термодинамічних потенціалів</a:t>
            </a:r>
            <a:r>
              <a:rPr lang="uk-UA" dirty="0" smtClean="0"/>
              <a:t>,  що з математичної точки зору еквівалентні</a:t>
            </a:r>
            <a:endParaRPr lang="uk-UA" dirty="0">
              <a:solidFill>
                <a:srgbClr val="FF0000"/>
              </a:solidFill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844800" y="3973514"/>
          <a:ext cx="2641600" cy="67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66" name="Equation" r:id="rId3" imgW="1739880" imgH="444240" progId="Equation.DSMT4">
                  <p:embed/>
                </p:oleObj>
              </mc:Choice>
              <mc:Fallback>
                <p:oleObj name="Equation" r:id="rId3" imgW="1739880" imgH="444240" progId="Equation.DSMT4">
                  <p:embed/>
                  <p:pic>
                    <p:nvPicPr>
                      <p:cNvPr id="0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973514"/>
                        <a:ext cx="2641600" cy="67869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/>
          <p:nvPr/>
        </p:nvSpPr>
        <p:spPr>
          <a:xfrm>
            <a:off x="0" y="114300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uk-UA" dirty="0" smtClean="0"/>
              <a:t>Для функцій </a:t>
            </a:r>
            <a:r>
              <a:rPr lang="uk-UA" dirty="0" smtClean="0">
                <a:solidFill>
                  <a:srgbClr val="FF0000"/>
                </a:solidFill>
              </a:rPr>
              <a:t>2-х змінних </a:t>
            </a:r>
            <a:r>
              <a:rPr lang="en-US" i="1" dirty="0" smtClean="0"/>
              <a:t>P</a:t>
            </a:r>
            <a:r>
              <a:rPr lang="uk-UA" dirty="0" smtClean="0"/>
              <a:t>=</a:t>
            </a:r>
            <a:r>
              <a:rPr lang="en-US" i="1" dirty="0" smtClean="0"/>
              <a:t>P</a:t>
            </a:r>
            <a:r>
              <a:rPr lang="uk-UA" dirty="0" smtClean="0"/>
              <a:t>(</a:t>
            </a:r>
            <a:r>
              <a:rPr lang="en-US" i="1" dirty="0" smtClean="0"/>
              <a:t>V</a:t>
            </a:r>
            <a:r>
              <a:rPr lang="uk-UA" i="1" dirty="0" smtClean="0"/>
              <a:t>,</a:t>
            </a:r>
            <a:r>
              <a:rPr lang="en-US" i="1" dirty="0" smtClean="0"/>
              <a:t>T</a:t>
            </a:r>
            <a:r>
              <a:rPr lang="uk-UA" dirty="0" smtClean="0"/>
              <a:t>), з якими будемо мати справу у термодинаміці, безкінечно малий приріст </a:t>
            </a:r>
            <a:r>
              <a:rPr lang="uk-UA" i="1" dirty="0" smtClean="0"/>
              <a:t>Р</a:t>
            </a:r>
            <a:r>
              <a:rPr lang="uk-UA" dirty="0" smtClean="0"/>
              <a:t> становить:</a:t>
            </a:r>
            <a:endParaRPr lang="uk-UA" dirty="0">
              <a:solidFill>
                <a:srgbClr val="FF0000"/>
              </a:solidFill>
            </a:endParaRP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362200" y="1714500"/>
          <a:ext cx="4095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67" name="Equation" r:id="rId5" imgW="2806560" imgH="444240" progId="Equation.DSMT4">
                  <p:embed/>
                </p:oleObj>
              </mc:Choice>
              <mc:Fallback>
                <p:oleObj name="Equation" r:id="rId5" imgW="2806560" imgH="444240" progId="Equation.DSMT4">
                  <p:embed/>
                  <p:pic>
                    <p:nvPicPr>
                      <p:cNvPr id="0" name="Object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14500"/>
                        <a:ext cx="40957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0" y="3581400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Вважаючи </a:t>
            </a:r>
            <a:r>
              <a:rPr lang="en-US" i="1" dirty="0" smtClean="0"/>
              <a:t>P</a:t>
            </a:r>
            <a:r>
              <a:rPr lang="uk-UA" dirty="0" smtClean="0"/>
              <a:t>=</a:t>
            </a:r>
            <a:r>
              <a:rPr lang="en-US" dirty="0" smtClean="0"/>
              <a:t>const </a:t>
            </a:r>
            <a:r>
              <a:rPr lang="uk-UA" dirty="0" smtClean="0"/>
              <a:t>отримаємо</a:t>
            </a:r>
            <a:endParaRPr lang="uk-UA" sz="2000" i="1" baseline="-25000" dirty="0">
              <a:solidFill>
                <a:srgbClr val="FF0000"/>
              </a:solidFill>
              <a:latin typeface="Kozuka Gothic Pro EL" pitchFamily="34" charset="-128"/>
              <a:ea typeface="Kozuka Gothic Pro EL" pitchFamily="34" charset="-128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0" y="4648200"/>
            <a:ext cx="548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Приклад: для </a:t>
            </a: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термічних коефіцієнтів</a:t>
            </a:r>
            <a:endParaRPr lang="uk-UA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23622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uk-UA" dirty="0" smtClean="0"/>
              <a:t>Будемо використовувати також очевидні співідношення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48200" y="5638800"/>
            <a:ext cx="1295400" cy="461665"/>
          </a:xfrm>
          <a:prstGeom prst="rect">
            <a:avLst/>
          </a:prstGeom>
          <a:noFill/>
          <a:ln w="19050">
            <a:solidFill>
              <a:srgbClr val="0000CC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uk-UA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uk-UA" sz="24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</a:t>
            </a:r>
            <a:r>
              <a:rPr lang="uk-UA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79" name="Object 51"/>
          <p:cNvGraphicFramePr>
            <a:graphicFrameLocks noChangeAspect="1"/>
          </p:cNvGraphicFramePr>
          <p:nvPr/>
        </p:nvGraphicFramePr>
        <p:xfrm>
          <a:off x="76200" y="2743200"/>
          <a:ext cx="17240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68" name="Equation" r:id="rId7" imgW="1180800" imgH="482400" progId="Equation.DSMT4">
                  <p:embed/>
                </p:oleObj>
              </mc:Choice>
              <mc:Fallback>
                <p:oleObj name="Equation" r:id="rId7" imgW="1180800" imgH="482400" progId="Equation.DSMT4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743200"/>
                        <a:ext cx="1724025" cy="701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0" name="Object 52"/>
          <p:cNvGraphicFramePr>
            <a:graphicFrameLocks noChangeAspect="1"/>
          </p:cNvGraphicFramePr>
          <p:nvPr/>
        </p:nvGraphicFramePr>
        <p:xfrm>
          <a:off x="5257800" y="2819400"/>
          <a:ext cx="14843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69" name="Equation" r:id="rId9" imgW="1015920" imgH="419040" progId="Equation.DSMT4">
                  <p:embed/>
                </p:oleObj>
              </mc:Choice>
              <mc:Fallback>
                <p:oleObj name="Equation" r:id="rId9" imgW="1015920" imgH="419040" progId="Equation.DSMT4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19400"/>
                        <a:ext cx="1484313" cy="611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4" name="Object 56"/>
          <p:cNvGraphicFramePr>
            <a:graphicFrameLocks noChangeAspect="1"/>
          </p:cNvGraphicFramePr>
          <p:nvPr/>
        </p:nvGraphicFramePr>
        <p:xfrm>
          <a:off x="7397750" y="2895600"/>
          <a:ext cx="9080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0" name="Equation" r:id="rId11" imgW="647640" imgH="393480" progId="Equation.DSMT4">
                  <p:embed/>
                </p:oleObj>
              </mc:Choice>
              <mc:Fallback>
                <p:oleObj name="Equation" r:id="rId11" imgW="647640" imgH="393480" progId="Equation.DSMT4">
                  <p:embed/>
                  <p:pic>
                    <p:nvPicPr>
                      <p:cNvPr id="0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0" y="2895600"/>
                        <a:ext cx="908050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5" name="Object 57"/>
          <p:cNvGraphicFramePr>
            <a:graphicFrameLocks noChangeAspect="1"/>
          </p:cNvGraphicFramePr>
          <p:nvPr/>
        </p:nvGraphicFramePr>
        <p:xfrm>
          <a:off x="122238" y="5029200"/>
          <a:ext cx="11699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1" name="Equation" r:id="rId13" imgW="965160" imgH="444240" progId="Equation.DSMT4">
                  <p:embed/>
                </p:oleObj>
              </mc:Choice>
              <mc:Fallback>
                <p:oleObj name="Equation" r:id="rId13" imgW="965160" imgH="444240" progId="Equation.DSMT4">
                  <p:embed/>
                  <p:pic>
                    <p:nvPicPr>
                      <p:cNvPr id="0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5029200"/>
                        <a:ext cx="1169987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6" name="Object 58"/>
          <p:cNvGraphicFramePr>
            <a:graphicFrameLocks noChangeAspect="1"/>
          </p:cNvGraphicFramePr>
          <p:nvPr/>
        </p:nvGraphicFramePr>
        <p:xfrm>
          <a:off x="130633" y="5638800"/>
          <a:ext cx="116476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2" name="Equation" r:id="rId15" imgW="1002960" imgH="444240" progId="Equation.DSMT4">
                  <p:embed/>
                </p:oleObj>
              </mc:Choice>
              <mc:Fallback>
                <p:oleObj name="Equation" r:id="rId15" imgW="1002960" imgH="444240" progId="Equation.DSMT4">
                  <p:embed/>
                  <p:pic>
                    <p:nvPicPr>
                      <p:cNvPr id="0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33" y="5638800"/>
                        <a:ext cx="1164767" cy="515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4"/>
          <p:cNvGrpSpPr/>
          <p:nvPr/>
        </p:nvGrpSpPr>
        <p:grpSpPr>
          <a:xfrm>
            <a:off x="6858000" y="2895600"/>
            <a:ext cx="381000" cy="533400"/>
            <a:chOff x="2133600" y="2895600"/>
            <a:chExt cx="685800" cy="533400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2286000" y="3160800"/>
              <a:ext cx="533400" cy="0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ight Brace 22"/>
            <p:cNvSpPr/>
            <p:nvPr/>
          </p:nvSpPr>
          <p:spPr>
            <a:xfrm>
              <a:off x="2133600" y="2895600"/>
              <a:ext cx="152400" cy="533400"/>
            </a:xfrm>
            <a:prstGeom prst="rightBrace">
              <a:avLst/>
            </a:prstGeom>
            <a:noFill/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1447800" y="5105399"/>
            <a:ext cx="2667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б</a:t>
            </a:r>
            <a:r>
              <a:rPr lang="ru-RU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ємного розширення </a:t>
            </a:r>
          </a:p>
        </p:txBody>
      </p:sp>
      <p:graphicFrame>
        <p:nvGraphicFramePr>
          <p:cNvPr id="28" name="Object 56"/>
          <p:cNvGraphicFramePr>
            <a:graphicFrameLocks noChangeAspect="1"/>
          </p:cNvGraphicFramePr>
          <p:nvPr/>
        </p:nvGraphicFramePr>
        <p:xfrm>
          <a:off x="152400" y="6248400"/>
          <a:ext cx="11382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3" name="Equation" r:id="rId17" imgW="965160" imgH="444240" progId="Equation.DSMT4">
                  <p:embed/>
                </p:oleObj>
              </mc:Choice>
              <mc:Fallback>
                <p:oleObj name="Equation" r:id="rId17" imgW="965160" imgH="444240" progId="Equation.DSMT4">
                  <p:embed/>
                  <p:pic>
                    <p:nvPicPr>
                      <p:cNvPr id="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248400"/>
                        <a:ext cx="1138238" cy="523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7"/>
          <p:cNvGraphicFramePr>
            <a:graphicFrameLocks noChangeAspect="1"/>
          </p:cNvGraphicFramePr>
          <p:nvPr/>
        </p:nvGraphicFramePr>
        <p:xfrm>
          <a:off x="6934200" y="5562600"/>
          <a:ext cx="12811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4" name="Equation" r:id="rId19" imgW="876240" imgH="444240" progId="Equation.DSMT4">
                  <p:embed/>
                </p:oleObj>
              </mc:Choice>
              <mc:Fallback>
                <p:oleObj name="Equation" r:id="rId19" imgW="876240" imgH="444240" progId="Equation.DSMT4">
                  <p:embed/>
                  <p:pic>
                    <p:nvPicPr>
                      <p:cNvPr id="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562600"/>
                        <a:ext cx="1281112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0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3" name="Rectangle 32"/>
          <p:cNvSpPr/>
          <p:nvPr/>
        </p:nvSpPr>
        <p:spPr>
          <a:xfrm>
            <a:off x="1447800" y="5715000"/>
            <a:ext cx="3276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тиснення або пружності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447800" y="6324600"/>
            <a:ext cx="3276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тиску</a:t>
            </a:r>
            <a:endParaRPr lang="uk-UA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1828800" y="2782669"/>
            <a:ext cx="3505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uk-UA" dirty="0" smtClean="0"/>
              <a:t>а також, що порядок отримання змішаних похідних не важливий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6248400" y="4572000"/>
            <a:ext cx="2895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Для ртуті </a:t>
            </a:r>
            <a:r>
              <a:rPr lang="uk-UA" dirty="0" smtClean="0">
                <a:solidFill>
                  <a:srgbClr val="0000CC"/>
                </a:solidFill>
              </a:rPr>
              <a:t>α=1.8</a:t>
            </a:r>
            <a:r>
              <a:rPr lang="en-US" dirty="0" smtClean="0">
                <a:solidFill>
                  <a:srgbClr val="0000CC"/>
                </a:solidFill>
                <a:sym typeface="Symbol"/>
              </a:rPr>
              <a:t></a:t>
            </a:r>
            <a:r>
              <a:rPr lang="uk-UA" dirty="0" smtClean="0">
                <a:solidFill>
                  <a:srgbClr val="0000CC"/>
                </a:solidFill>
              </a:rPr>
              <a:t>10</a:t>
            </a:r>
            <a:r>
              <a:rPr lang="uk-UA" baseline="30000" dirty="0" smtClean="0">
                <a:solidFill>
                  <a:srgbClr val="0000CC"/>
                </a:solidFill>
              </a:rPr>
              <a:t>-4</a:t>
            </a:r>
            <a:r>
              <a:rPr lang="uk-UA" dirty="0" smtClean="0"/>
              <a:t>, </a:t>
            </a:r>
            <a:r>
              <a:rPr lang="uk-UA" dirty="0" smtClean="0">
                <a:solidFill>
                  <a:srgbClr val="0000CC"/>
                </a:solidFill>
                <a:sym typeface="Symbol"/>
              </a:rPr>
              <a:t></a:t>
            </a:r>
            <a:r>
              <a:rPr lang="uk-UA" dirty="0" smtClean="0">
                <a:solidFill>
                  <a:srgbClr val="0000CC"/>
                </a:solidFill>
              </a:rPr>
              <a:t>=3.9</a:t>
            </a:r>
            <a:r>
              <a:rPr lang="en-US" dirty="0" smtClean="0">
                <a:solidFill>
                  <a:srgbClr val="0000CC"/>
                </a:solidFill>
                <a:sym typeface="Symbol"/>
              </a:rPr>
              <a:t></a:t>
            </a:r>
            <a:r>
              <a:rPr lang="uk-UA" dirty="0" smtClean="0">
                <a:solidFill>
                  <a:srgbClr val="0000CC"/>
                </a:solidFill>
              </a:rPr>
              <a:t>10</a:t>
            </a:r>
            <a:r>
              <a:rPr lang="uk-UA" baseline="30000" dirty="0" smtClean="0">
                <a:solidFill>
                  <a:srgbClr val="0000CC"/>
                </a:solidFill>
              </a:rPr>
              <a:t>-6</a:t>
            </a:r>
            <a:r>
              <a:rPr lang="uk-UA" dirty="0" smtClean="0"/>
              <a:t>, отже можемо знайти</a:t>
            </a:r>
            <a:endParaRPr lang="uk-UA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4" grpId="0" autoUpdateAnimBg="0"/>
      <p:bldP spid="15" grpId="0" autoUpdateAnimBg="0"/>
      <p:bldP spid="22537" grpId="0" autoUpdateAnimBg="0"/>
      <p:bldP spid="17" grpId="0" animBg="1"/>
      <p:bldP spid="27" grpId="0" autoUpdateAnimBg="0"/>
      <p:bldP spid="33" grpId="0" autoUpdateAnimBg="0"/>
      <p:bldP spid="34" grpId="0" autoUpdateAnimBg="0"/>
      <p:bldP spid="30" grpId="0" autoUpdateAnimBg="0"/>
      <p:bldP spid="3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>
            <a:noAutofit/>
          </a:bodyPr>
          <a:lstStyle/>
          <a:p>
            <a:pPr algn="l"/>
            <a:r>
              <a:rPr lang="uk-UA" sz="3600" dirty="0" smtClean="0"/>
              <a:t>Математичний апарат термодинаміки</a:t>
            </a:r>
            <a:endParaRPr lang="uk-UA" sz="3600" dirty="0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/>
          <p:nvPr/>
        </p:nvSpPr>
        <p:spPr>
          <a:xfrm>
            <a:off x="0" y="685800"/>
            <a:ext cx="1371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uk-UA" dirty="0" smtClean="0"/>
              <a:t>Якщо вірно </a:t>
            </a:r>
            <a:endParaRPr lang="uk-UA" dirty="0">
              <a:solidFill>
                <a:srgbClr val="FF0000"/>
              </a:solidFill>
            </a:endParaRP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05807"/>
              </p:ext>
            </p:extLst>
          </p:nvPr>
        </p:nvGraphicFramePr>
        <p:xfrm>
          <a:off x="6011863" y="571500"/>
          <a:ext cx="27606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1" name="Equation" r:id="rId3" imgW="1892160" imgH="444240" progId="Equation.DSMT4">
                  <p:embed/>
                </p:oleObj>
              </mc:Choice>
              <mc:Fallback>
                <p:oleObj name="Equation" r:id="rId3" imgW="1892160" imgH="444240" progId="Equation.DSMT4">
                  <p:embed/>
                  <p:pic>
                    <p:nvPicPr>
                      <p:cNvPr id="0" name="Object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71500"/>
                        <a:ext cx="27606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0" y="3048000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Математично це може бути доведено за допомогою співвідношення Гріна</a:t>
            </a:r>
            <a:endParaRPr lang="uk-UA" sz="2000" i="1" baseline="-25000" dirty="0">
              <a:solidFill>
                <a:srgbClr val="FF0000"/>
              </a:solidFill>
              <a:latin typeface="Kozuka Gothic Pro EL" pitchFamily="34" charset="-128"/>
              <a:ea typeface="Kozuka Gothic Pro EL" pitchFamily="34" charset="-128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0" y="4563070"/>
            <a:ext cx="624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uk-UA" dirty="0" smtClean="0"/>
              <a:t>Правдивим є й зворотне. Якщо </a:t>
            </a:r>
            <a:r>
              <a:rPr lang="uk-UA" dirty="0" smtClean="0">
                <a:solidFill>
                  <a:srgbClr val="FF0000"/>
                </a:solidFill>
              </a:rPr>
              <a:t>інтеграл</a:t>
            </a:r>
            <a:r>
              <a:rPr lang="uk-UA" dirty="0" smtClean="0"/>
              <a:t> від приросту функції по замкненому контуру </a:t>
            </a:r>
            <a:r>
              <a:rPr lang="uk-UA" dirty="0" smtClean="0">
                <a:solidFill>
                  <a:srgbClr val="FF0000"/>
                </a:solidFill>
              </a:rPr>
              <a:t>дорівнює нулю</a:t>
            </a:r>
            <a:r>
              <a:rPr lang="uk-UA" dirty="0" smtClean="0"/>
              <a:t>, то </a:t>
            </a:r>
            <a:r>
              <a:rPr lang="uk-UA" dirty="0" smtClean="0">
                <a:solidFill>
                  <a:srgbClr val="FF0000"/>
                </a:solidFill>
              </a:rPr>
              <a:t>приріст є повний диференціал</a:t>
            </a:r>
            <a:r>
              <a:rPr lang="uk-UA" dirty="0" smtClean="0"/>
              <a:t>, а сама функція є </a:t>
            </a:r>
            <a:r>
              <a:rPr lang="uk-UA" dirty="0" smtClean="0">
                <a:solidFill>
                  <a:srgbClr val="FF0000"/>
                </a:solidFill>
              </a:rPr>
              <a:t>функцією стану </a:t>
            </a:r>
            <a:r>
              <a:rPr lang="uk-UA" dirty="0" smtClean="0"/>
              <a:t>і навпаки.</a:t>
            </a:r>
            <a:endParaRPr lang="uk-UA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1992868"/>
            <a:ext cx="59436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uk-UA" dirty="0" smtClean="0"/>
              <a:t>Тоді інтеграл по замкненому контуру від повного диференціалу в циклічному процесі дорівнює нулю. Наприклад, для температури, як функції стану отримаємо </a:t>
            </a:r>
          </a:p>
        </p:txBody>
      </p:sp>
      <p:graphicFrame>
        <p:nvGraphicFramePr>
          <p:cNvPr id="22580" name="Object 52"/>
          <p:cNvGraphicFramePr>
            <a:graphicFrameLocks noChangeAspect="1"/>
          </p:cNvGraphicFramePr>
          <p:nvPr/>
        </p:nvGraphicFramePr>
        <p:xfrm>
          <a:off x="1447800" y="609600"/>
          <a:ext cx="14843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2" name="Equation" r:id="rId5" imgW="1015920" imgH="419040" progId="Equation.DSMT4">
                  <p:embed/>
                </p:oleObj>
              </mc:Choice>
              <mc:Fallback>
                <p:oleObj name="Equation" r:id="rId5" imgW="1015920" imgH="419040" progId="Equation.DSMT4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09600"/>
                        <a:ext cx="14843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4103132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наслідок того, що умовою наявності повного диферінціалу є рівність змішаних похідних</a:t>
            </a:r>
          </a:p>
        </p:txBody>
      </p:sp>
      <p:sp>
        <p:nvSpPr>
          <p:cNvPr id="22590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3" name="Rectangle 32"/>
          <p:cNvSpPr/>
          <p:nvPr/>
        </p:nvSpPr>
        <p:spPr>
          <a:xfrm>
            <a:off x="0" y="5477470"/>
            <a:ext cx="6324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Для циклу на рисунку, робота в циклі не дорівнює нулю, оскільки не дорівнює нулю площа фігури, що утворена циклом. Відповідно </a:t>
            </a: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обота не є функцією стану</a:t>
            </a:r>
            <a:endParaRPr lang="uk-UA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590800" y="1447800"/>
            <a:ext cx="3505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ама функція Т є функцією стану</a:t>
            </a:r>
            <a:endParaRPr lang="uk-UA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2971800" y="685800"/>
            <a:ext cx="3124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uk-UA" dirty="0" smtClean="0"/>
              <a:t>тоді </a:t>
            </a:r>
            <a:r>
              <a:rPr lang="uk-UA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овним диферінціалом </a:t>
            </a:r>
            <a:r>
              <a:rPr lang="uk-UA" dirty="0" smtClean="0"/>
              <a:t>є</a:t>
            </a:r>
          </a:p>
        </p:txBody>
      </p:sp>
      <p:sp>
        <p:nvSpPr>
          <p:cNvPr id="31" name="Down Arrow 30"/>
          <p:cNvSpPr/>
          <p:nvPr/>
        </p:nvSpPr>
        <p:spPr>
          <a:xfrm>
            <a:off x="4114800" y="1143000"/>
            <a:ext cx="4572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77838" name="AutoShape 14" descr="&amp;Rcy;&amp;iecy;&amp;zcy;&amp;ucy;&amp;lcy;&amp;softcy;&amp;tcy;&amp;acy;&amp;tcy; &amp;pcy;&amp;ocy;&amp;shcy;&amp;ucy;&amp;kcy;&amp;ucy; &amp;zcy;&amp;ocy;&amp;bcy;&amp;rcy;&amp;acy;&amp;zhcy;&amp;iecy;&amp;ncy;&amp;softcy; &amp;zcy;&amp;acy; &amp;zcy;&amp;acy;&amp;pcy;&amp;icy;&amp;tcy;&amp;ocy;&amp;mcy; &quot;integral closed contour state variable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pic>
        <p:nvPicPr>
          <p:cNvPr id="77840" name="Picture 16" descr="https://upload.wikimedia.org/wikipedia/commons/thumb/0/05/Closed_path_integral_defined.png/180px-Closed_path_integral_defined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239000" y="1459468"/>
            <a:ext cx="1714500" cy="1714500"/>
          </a:xfrm>
          <a:prstGeom prst="rect">
            <a:avLst/>
          </a:prstGeom>
          <a:noFill/>
        </p:spPr>
      </p:pic>
      <p:pic>
        <p:nvPicPr>
          <p:cNvPr id="77842" name="Picture 18" descr="https://upload.wikimedia.org/wikibooks/en/a/ab/Indicator_Engineering_Thermodynamics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477000" y="4571999"/>
            <a:ext cx="2209800" cy="2209801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885556" y="2362200"/>
                <a:ext cx="1277244" cy="412164"/>
              </a:xfrm>
              <a:prstGeom prst="rect">
                <a:avLst/>
              </a:prstGeom>
              <a:solidFill>
                <a:srgbClr val="FFFF00"/>
              </a:solidFill>
              <a:ln w="19050">
                <a:solidFill>
                  <a:srgbClr val="0000CC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∮"/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uk-UA" i="1" kern="50">
                            <a:effectLst/>
                            <a:latin typeface="Cambria Math" panose="02040503050406030204" pitchFamily="18" charset="0"/>
                            <a:ea typeface="Lucida Sans Unicode" panose="020B0602030504020204" pitchFamily="34" charset="0"/>
                            <a:cs typeface="Times New Roman" panose="02020603050405020304" pitchFamily="18" charset="0"/>
                          </a:rPr>
                          <m:t>𝑑𝑇</m:t>
                        </m:r>
                      </m:e>
                    </m:nary>
                    <m:r>
                      <a:rPr lang="uk-UA" i="1" kern="50">
                        <a:effectLst/>
                        <a:latin typeface="Cambria Math" panose="02040503050406030204" pitchFamily="18" charset="0"/>
                        <a:ea typeface="Lucida Sans Unicode" panose="020B0602030504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uk-UA" kern="50" dirty="0">
                    <a:effectLst/>
                    <a:latin typeface="Times New Roman" panose="02020603050405020304" pitchFamily="18" charset="0"/>
                    <a:ea typeface="Lucida Sans Unicode" panose="020B060203050402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5556" y="2362200"/>
                <a:ext cx="1277244" cy="412164"/>
              </a:xfrm>
              <a:prstGeom prst="rect">
                <a:avLst/>
              </a:prstGeom>
              <a:blipFill rotWithShape="0">
                <a:blip r:embed="rId9"/>
                <a:stretch>
                  <a:fillRect l="-30986" t="-127143" b="-182857"/>
                </a:stretch>
              </a:blipFill>
              <a:ln w="19050"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52856" y="3354351"/>
                <a:ext cx="7181088" cy="8117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𝑇</m:t>
                          </m:r>
                        </m:e>
                      </m:nary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/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num>
                                        <m:den>
                                          <m: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𝑉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num>
                                        <m:den>
                                          <m: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𝑃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𝑃</m:t>
                              </m:r>
                            </m:e>
                          </m:d>
                        </m:e>
                      </m:nary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d>
                        </m:sub>
                        <m:sup/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i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  <m:r>
                                    <a:rPr lang="en-US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den>
                              </m:f>
                              <m:r>
                                <a:rPr lang="en-US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i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en-US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𝑑𝑃𝑑𝑉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856" y="3354351"/>
                <a:ext cx="7181088" cy="81176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4" grpId="0" autoUpdateAnimBg="0"/>
      <p:bldP spid="15" grpId="0" autoUpdateAnimBg="0"/>
      <p:bldP spid="22537" grpId="0" autoUpdateAnimBg="0"/>
      <p:bldP spid="27" grpId="0" autoUpdateAnimBg="0"/>
      <p:bldP spid="33" grpId="0" autoUpdateAnimBg="0"/>
      <p:bldP spid="34" grpId="0" autoUpdateAnimBg="0"/>
      <p:bldP spid="30" grpId="0" autoUpdateAnimBg="0"/>
      <p:bldP spid="31" grpId="0" animBg="1"/>
      <p:bldP spid="3" grpId="0" animBg="1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220200" cy="838200"/>
          </a:xfrm>
        </p:spPr>
        <p:txBody>
          <a:bodyPr>
            <a:normAutofit/>
          </a:bodyPr>
          <a:lstStyle/>
          <a:p>
            <a:pPr algn="l"/>
            <a:r>
              <a:rPr lang="en-US" dirty="0" err="1" smtClean="0"/>
              <a:t>Zeroth</a:t>
            </a:r>
            <a:r>
              <a:rPr lang="en-US" dirty="0" smtClean="0"/>
              <a:t> Law</a:t>
            </a:r>
            <a:endParaRPr lang="uk-UA" dirty="0"/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58375" name="Picture 7" descr="http://omicsonline.org/JCEPTimages/2157-7048-4-e116-g006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219200"/>
            <a:ext cx="6934200" cy="37028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609600"/>
          </a:xfrm>
        </p:spPr>
        <p:txBody>
          <a:bodyPr>
            <a:normAutofit fontScale="90000"/>
          </a:bodyPr>
          <a:lstStyle/>
          <a:p>
            <a:pPr algn="l"/>
            <a:r>
              <a:rPr lang="uk-UA" dirty="0" smtClean="0"/>
              <a:t>Основні риси</a:t>
            </a:r>
            <a:endParaRPr lang="uk-U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144000" cy="4572000"/>
          </a:xfrm>
        </p:spPr>
        <p:txBody>
          <a:bodyPr>
            <a:normAutofit lnSpcReduction="10000"/>
          </a:bodyPr>
          <a:lstStyle/>
          <a:p>
            <a:r>
              <a:rPr lang="ru-RU" sz="2800" dirty="0" smtClean="0"/>
              <a:t>Термодинаміка вивчає закони теплового руху в рівноважних системах (</a:t>
            </a:r>
            <a:r>
              <a:rPr lang="ru-RU" sz="2800" b="1" dirty="0" smtClean="0">
                <a:solidFill>
                  <a:srgbClr val="FF0000"/>
                </a:solidFill>
              </a:rPr>
              <a:t>класична термодинаміка</a:t>
            </a:r>
            <a:r>
              <a:rPr lang="ru-RU" sz="2800" dirty="0" smtClean="0"/>
              <a:t>) та узагальнює ці закони на нерівноважні системи (</a:t>
            </a:r>
            <a:r>
              <a:rPr lang="ru-RU" sz="2800" b="1" dirty="0" smtClean="0">
                <a:solidFill>
                  <a:srgbClr val="FF0000"/>
                </a:solidFill>
              </a:rPr>
              <a:t>термодинаміка незворотних процесів</a:t>
            </a:r>
            <a:r>
              <a:rPr lang="ru-RU" sz="2800" dirty="0" smtClean="0"/>
              <a:t>)</a:t>
            </a:r>
            <a:endParaRPr lang="uk-UA" sz="2800" dirty="0" smtClean="0"/>
          </a:p>
          <a:p>
            <a:r>
              <a:rPr lang="ru-RU" sz="2800" dirty="0" smtClean="0"/>
              <a:t>Термодинаміка наука </a:t>
            </a:r>
            <a:r>
              <a:rPr lang="ru-RU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феноменологічна</a:t>
            </a:r>
          </a:p>
          <a:p>
            <a:r>
              <a:rPr lang="ru-RU" sz="2800" dirty="0" smtClean="0"/>
              <a:t>Формальна основа – 4 принципи термодинаміки</a:t>
            </a:r>
          </a:p>
          <a:p>
            <a:pPr lvl="1"/>
            <a:r>
              <a:rPr lang="ru-RU" sz="2400" dirty="0" smtClean="0"/>
              <a:t>0-й закон (визначає </a:t>
            </a:r>
            <a:r>
              <a:rPr lang="ru-RU" sz="2400" dirty="0" smtClean="0">
                <a:solidFill>
                  <a:srgbClr val="FF0000"/>
                </a:solidFill>
              </a:rPr>
              <a:t>температуру Т</a:t>
            </a:r>
            <a:r>
              <a:rPr lang="ru-RU" sz="2400" dirty="0" smtClean="0"/>
              <a:t>)</a:t>
            </a:r>
          </a:p>
          <a:p>
            <a:pPr lvl="1"/>
            <a:r>
              <a:rPr lang="ru-RU" sz="2400" dirty="0" smtClean="0"/>
              <a:t>1-й закон (визначає </a:t>
            </a:r>
            <a:r>
              <a:rPr lang="uk-UA" sz="2400" dirty="0" smtClean="0"/>
              <a:t>поняття </a:t>
            </a:r>
            <a:r>
              <a:rPr lang="ru-RU" sz="2400" dirty="0" smtClean="0"/>
              <a:t>внутрішньої </a:t>
            </a:r>
            <a:r>
              <a:rPr lang="ru-RU" sz="2400" dirty="0" smtClean="0">
                <a:solidFill>
                  <a:srgbClr val="FF0000"/>
                </a:solidFill>
              </a:rPr>
              <a:t>енергії </a:t>
            </a:r>
            <a:r>
              <a:rPr lang="en-US" sz="2400" dirty="0" smtClean="0">
                <a:solidFill>
                  <a:srgbClr val="FF0000"/>
                </a:solidFill>
              </a:rPr>
              <a:t>U</a:t>
            </a:r>
            <a:r>
              <a:rPr lang="ru-RU" sz="2400" dirty="0" smtClean="0"/>
              <a:t>)</a:t>
            </a:r>
            <a:endParaRPr lang="en-US" sz="2400" dirty="0" smtClean="0"/>
          </a:p>
          <a:p>
            <a:pPr lvl="1"/>
            <a:r>
              <a:rPr lang="uk-UA" sz="2400" dirty="0" smtClean="0"/>
              <a:t>2-й закон (визначає </a:t>
            </a:r>
            <a:r>
              <a:rPr lang="uk-UA" sz="2400" dirty="0" smtClean="0">
                <a:solidFill>
                  <a:srgbClr val="FF0000"/>
                </a:solidFill>
              </a:rPr>
              <a:t>ентропію </a:t>
            </a:r>
            <a:r>
              <a:rPr lang="en-US" sz="2400" dirty="0" smtClean="0">
                <a:solidFill>
                  <a:srgbClr val="FF0000"/>
                </a:solidFill>
              </a:rPr>
              <a:t>S</a:t>
            </a:r>
            <a:r>
              <a:rPr lang="uk-UA" sz="2400" dirty="0" smtClean="0"/>
              <a:t>)</a:t>
            </a:r>
          </a:p>
          <a:p>
            <a:pPr lvl="1"/>
            <a:r>
              <a:rPr lang="uk-UA" sz="2400" dirty="0" smtClean="0"/>
              <a:t>3-й закон або теорема Нернста (дозволяє визначити </a:t>
            </a:r>
            <a:r>
              <a:rPr lang="uk-UA" sz="2400" dirty="0" smtClean="0">
                <a:solidFill>
                  <a:srgbClr val="FF0000"/>
                </a:solidFill>
              </a:rPr>
              <a:t>чисельне значення ентропії</a:t>
            </a:r>
            <a:r>
              <a:rPr lang="uk-UA" sz="2400" dirty="0" smtClean="0"/>
              <a:t>)</a:t>
            </a:r>
            <a:endParaRPr lang="ru-RU" sz="2400" dirty="0" smtClean="0"/>
          </a:p>
        </p:txBody>
      </p:sp>
      <p:sp>
        <p:nvSpPr>
          <p:cNvPr id="5" name="Rectangle 4"/>
          <p:cNvSpPr/>
          <p:nvPr/>
        </p:nvSpPr>
        <p:spPr>
          <a:xfrm>
            <a:off x="76200" y="5181600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>
                <a:solidFill>
                  <a:srgbClr val="0000CC"/>
                </a:solidFill>
                <a:latin typeface="Monotype Corsiva" pitchFamily="66" charset="0"/>
              </a:rPr>
              <a:t>It is the only physical theory of universal content which I am convinced will never be overthrown, within the framework of applicability of its basic concepts </a:t>
            </a:r>
          </a:p>
          <a:p>
            <a:pPr algn="r"/>
            <a:r>
              <a:rPr lang="fr-FR" sz="2400" b="1" dirty="0" smtClean="0">
                <a:solidFill>
                  <a:srgbClr val="0000CC"/>
                </a:solidFill>
                <a:latin typeface="Monotype Corsiva" pitchFamily="66" charset="0"/>
              </a:rPr>
              <a:t>Albert Einstein </a:t>
            </a:r>
            <a:endParaRPr lang="uk-UA" sz="2400" dirty="0">
              <a:solidFill>
                <a:srgbClr val="0000CC"/>
              </a:solidFill>
              <a:latin typeface="Monotype Corsiva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1" y="18000"/>
            <a:ext cx="9144001" cy="6858000"/>
          </a:xfrm>
          <a:prstGeom prst="rect">
            <a:avLst/>
          </a:prstGeom>
        </p:spPr>
      </p:pic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" name="TextBox 1"/>
          <p:cNvSpPr txBox="1"/>
          <p:nvPr/>
        </p:nvSpPr>
        <p:spPr>
          <a:xfrm>
            <a:off x="-2" y="-152400"/>
            <a:ext cx="56207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000" dirty="0" smtClean="0"/>
              <a:t>Історична ретроспектива</a:t>
            </a:r>
            <a:endParaRPr lang="en-US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6210000" y="5299200"/>
            <a:ext cx="2743200" cy="259200"/>
          </a:xfrm>
          <a:prstGeom prst="rect">
            <a:avLst/>
          </a:prstGeom>
          <a:solidFill>
            <a:srgbClr val="023A94"/>
          </a:solidFill>
        </p:spPr>
        <p:txBody>
          <a:bodyPr wrap="square" tIns="0" bIns="0" rtlCol="0">
            <a:spAutoFit/>
          </a:bodyPr>
          <a:lstStyle/>
          <a:p>
            <a:pPr algn="ctr"/>
            <a:r>
              <a:rPr lang="en-US" sz="1500" dirty="0" smtClean="0">
                <a:solidFill>
                  <a:schemeClr val="bg1"/>
                </a:solidFill>
              </a:rPr>
              <a:t>Prigogine</a:t>
            </a:r>
            <a:endParaRPr lang="en-US" sz="15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631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6858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кроскопічні системи </a:t>
            </a:r>
            <a:r>
              <a:rPr lang="ru-RU" sz="2000" dirty="0" smtClean="0"/>
              <a:t>– системи, чиї просторові </a:t>
            </a:r>
            <a:r>
              <a:rPr lang="ru-RU" sz="2000" dirty="0"/>
              <a:t>розміри </a:t>
            </a:r>
            <a:r>
              <a:rPr lang="ru-RU" sz="2000" dirty="0" smtClean="0"/>
              <a:t>значно </a:t>
            </a:r>
            <a:r>
              <a:rPr lang="ru-RU" sz="2000" dirty="0"/>
              <a:t>більші ніж характерні розміри молекул, а час існування достатній для проведення </a:t>
            </a:r>
            <a:r>
              <a:rPr lang="ru-RU" sz="2000" dirty="0" smtClean="0"/>
              <a:t>вимірів </a:t>
            </a:r>
            <a:endParaRPr lang="uk-UA" sz="2000" dirty="0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TextBox 10"/>
          <p:cNvSpPr txBox="1"/>
          <p:nvPr/>
        </p:nvSpPr>
        <p:spPr>
          <a:xfrm>
            <a:off x="-10493" y="1295400"/>
            <a:ext cx="91544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кроскопічні </a:t>
            </a:r>
            <a:r>
              <a:rPr lang="ru-RU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и </a:t>
            </a:r>
            <a:r>
              <a:rPr lang="ru-RU" sz="2000" dirty="0" smtClean="0"/>
              <a:t>– характеризують </a:t>
            </a:r>
            <a:r>
              <a:rPr lang="ru-RU" sz="2000" dirty="0"/>
              <a:t>систему та її відношення до довколишніх тіл (</a:t>
            </a:r>
            <a:r>
              <a:rPr lang="ru-RU" sz="20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устина, об'єм, тиск, намагніченість </a:t>
            </a:r>
            <a:r>
              <a:rPr lang="ru-RU" sz="2000" dirty="0"/>
              <a:t>і т.д.)</a:t>
            </a:r>
            <a:endParaRPr lang="uk-UA" sz="2000" dirty="0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" name="TextBox 19"/>
          <p:cNvSpPr txBox="1"/>
          <p:nvPr/>
        </p:nvSpPr>
        <p:spPr>
          <a:xfrm>
            <a:off x="0" y="1959114"/>
            <a:ext cx="9122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Термодинаміка </a:t>
            </a:r>
            <a:r>
              <a:rPr lang="ru-RU" sz="2000" dirty="0"/>
              <a:t>займається динамічними системами з дуже </a:t>
            </a:r>
            <a:r>
              <a:rPr lang="ru-RU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ликою кількістю степенів </a:t>
            </a:r>
            <a:r>
              <a:rPr lang="ru-RU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лі</a:t>
            </a:r>
            <a:r>
              <a:rPr lang="ru-RU" sz="2000" dirty="0" smtClean="0"/>
              <a:t>, які можна описати </a:t>
            </a:r>
            <a:r>
              <a:rPr lang="ru-RU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алою</a:t>
            </a:r>
            <a:r>
              <a:rPr lang="ru-RU" sz="2000" dirty="0" smtClean="0"/>
              <a:t> кількістю макроскопічних параметрів  </a:t>
            </a:r>
            <a:endParaRPr lang="uk-UA" sz="20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267200" y="4297740"/>
            <a:ext cx="83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9600" dirty="0" smtClean="0">
                <a:solidFill>
                  <a:srgbClr val="FF0000"/>
                </a:solidFill>
                <a:latin typeface="Adobe Fangsong Std R" pitchFamily="18" charset="-128"/>
                <a:ea typeface="Adobe Fangsong Std R" pitchFamily="18" charset="-128"/>
              </a:rPr>
              <a:t>?</a:t>
            </a:r>
            <a:endParaRPr lang="uk-UA" sz="9600" dirty="0">
              <a:solidFill>
                <a:srgbClr val="FF0000"/>
              </a:solidFill>
              <a:latin typeface="Adobe Fangsong Std R" pitchFamily="18" charset="-128"/>
              <a:ea typeface="Adobe Fangsong Std R" pitchFamily="18" charset="-128"/>
            </a:endParaRP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257800" y="5029200"/>
            <a:ext cx="1828800" cy="1676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0" y="5029200"/>
            <a:ext cx="2362200" cy="1680503"/>
          </a:xfrm>
          <a:prstGeom prst="rect">
            <a:avLst/>
          </a:prstGeom>
        </p:spPr>
      </p:pic>
      <p:pic>
        <p:nvPicPr>
          <p:cNvPr id="47106" name="Picture 2" descr="https://cuentoscuanticos.files.wordpress.com/2014/12/translational_motion-250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04950" y="2819400"/>
            <a:ext cx="2381250" cy="2085976"/>
          </a:xfrm>
          <a:prstGeom prst="rect">
            <a:avLst/>
          </a:prstGeom>
          <a:noFill/>
        </p:spPr>
      </p:pic>
      <p:pic>
        <p:nvPicPr>
          <p:cNvPr id="47108" name="Picture 4" descr="http://www.nasa.gov/images/content/59094main_DNA_Molecule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57800" y="2819400"/>
            <a:ext cx="1828800" cy="2133600"/>
          </a:xfrm>
          <a:prstGeom prst="rect">
            <a:avLst/>
          </a:prstGeom>
          <a:noFill/>
        </p:spPr>
      </p:pic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533400"/>
          </a:xfrm>
        </p:spPr>
        <p:txBody>
          <a:bodyPr>
            <a:normAutofit fontScale="90000"/>
          </a:bodyPr>
          <a:lstStyle/>
          <a:p>
            <a:pPr algn="l"/>
            <a:r>
              <a:rPr lang="uk-UA" dirty="0" smtClean="0"/>
              <a:t>Предмет термодинаміки</a:t>
            </a:r>
            <a:endParaRPr lang="uk-U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90600"/>
          </a:xfrm>
        </p:spPr>
        <p:txBody>
          <a:bodyPr>
            <a:noAutofit/>
          </a:bodyPr>
          <a:lstStyle/>
          <a:p>
            <a:pPr algn="l"/>
            <a:r>
              <a:rPr lang="uk-UA" sz="4000" dirty="0" smtClean="0"/>
              <a:t>Механістичний підхід </a:t>
            </a:r>
            <a:r>
              <a:rPr lang="en-US" sz="4000" dirty="0" err="1" smtClean="0"/>
              <a:t>vs</a:t>
            </a:r>
            <a:r>
              <a:rPr lang="en-US" sz="4000" dirty="0" smtClean="0"/>
              <a:t> </a:t>
            </a:r>
            <a:r>
              <a:rPr lang="uk-UA" sz="4000" dirty="0" smtClean="0"/>
              <a:t>феноменологічного</a:t>
            </a:r>
            <a:endParaRPr lang="uk-UA" sz="4000" dirty="0"/>
          </a:p>
        </p:txBody>
      </p:sp>
      <p:sp>
        <p:nvSpPr>
          <p:cNvPr id="9" name="TextBox 8"/>
          <p:cNvSpPr txBox="1"/>
          <p:nvPr/>
        </p:nvSpPr>
        <p:spPr>
          <a:xfrm>
            <a:off x="0" y="1169075"/>
            <a:ext cx="716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000" dirty="0" smtClean="0">
                <a:solidFill>
                  <a:srgbClr val="FF0000"/>
                </a:solidFill>
              </a:rPr>
              <a:t>Механістичний підхід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uk-UA" sz="2000" dirty="0" smtClean="0"/>
              <a:t>потребує розв'язування </a:t>
            </a:r>
            <a:r>
              <a:rPr lang="uk-UA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uk-UA" sz="2000" dirty="0" smtClean="0"/>
              <a:t> рівнянь руху з підстановкою не меншої кількості початкових умов</a:t>
            </a:r>
            <a:endParaRPr lang="uk-UA" sz="2000" baseline="30000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1848922"/>
            <a:ext cx="7010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000" dirty="0" smtClean="0"/>
              <a:t>Моль газу, що містить </a:t>
            </a:r>
            <a:r>
              <a:rPr lang="uk-UA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число Авогадро</a:t>
            </a:r>
            <a:r>
              <a:rPr lang="uk-UA" sz="2000" dirty="0" smtClean="0"/>
              <a:t> (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uk-UA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.022*10</a:t>
            </a:r>
            <a:r>
              <a:rPr lang="uk-UA" sz="2000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uk-UA" sz="2000" dirty="0" smtClean="0"/>
              <a:t>) частинок — потребує в три рази більше рівнянь руху,</a:t>
            </a:r>
            <a:endParaRPr lang="en-US" sz="2000" dirty="0" smtClean="0"/>
          </a:p>
          <a:p>
            <a:r>
              <a:rPr lang="uk-UA" sz="2000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що є зовсім нереальним хоча б за кількістю паперу та чорнил, які потрібно витратити</a:t>
            </a:r>
            <a:r>
              <a:rPr lang="uk-UA" sz="2000" dirty="0" smtClean="0"/>
              <a:t> </a:t>
            </a:r>
            <a:r>
              <a:rPr lang="uk-UA" sz="2000" dirty="0" smtClean="0">
                <a:solidFill>
                  <a:srgbClr val="0000CC"/>
                </a:solidFill>
              </a:rPr>
              <a:t>(Л.Д. Ландау)</a:t>
            </a:r>
            <a:endParaRPr lang="uk-UA" sz="2000" baseline="30000" dirty="0">
              <a:solidFill>
                <a:srgbClr val="0000CC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239000" y="1155749"/>
            <a:ext cx="1845860" cy="257805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0" y="3324761"/>
            <a:ext cx="70104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 smtClean="0">
                <a:solidFill>
                  <a:srgbClr val="FF0000"/>
                </a:solidFill>
              </a:rPr>
              <a:t>Феноменологічний підхід </a:t>
            </a:r>
            <a:r>
              <a:rPr lang="uk-UA" sz="2000" dirty="0" smtClean="0"/>
              <a:t>дозволяє описати стан системи невеликою кількістю макроскопічних параметрів, рівноважні значення яких можуть бути визначені </a:t>
            </a:r>
            <a:r>
              <a:rPr lang="uk-UA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експериментально</a:t>
            </a:r>
            <a:r>
              <a:rPr lang="uk-UA" sz="2000" dirty="0" smtClean="0"/>
              <a:t> або за певних припущень пораховані методами статистики на основі визначеної моделі молекулярної будови речовини.</a:t>
            </a:r>
            <a:endParaRPr lang="uk-UA" sz="2000" dirty="0"/>
          </a:p>
        </p:txBody>
      </p:sp>
      <p:sp>
        <p:nvSpPr>
          <p:cNvPr id="15" name="Rectangle 14"/>
          <p:cNvSpPr/>
          <p:nvPr/>
        </p:nvSpPr>
        <p:spPr>
          <a:xfrm>
            <a:off x="0" y="5305961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 smtClean="0">
                <a:solidFill>
                  <a:srgbClr val="FF0000"/>
                </a:solidFill>
              </a:rPr>
              <a:t>Феноменологічний підхід</a:t>
            </a:r>
            <a:r>
              <a:rPr lang="uk-UA" sz="2000" dirty="0" smtClean="0"/>
              <a:t> постулює деякі положення, перевірені віковою працею людства й підтверджувані знову та знову, та на їх основі вивчає властивості рівноважних систем та закони наближення до рівноваги.</a:t>
            </a:r>
            <a:endParaRPr lang="uk-UA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0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1428690"/>
            <a:ext cx="708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 smtClean="0">
                <a:solidFill>
                  <a:srgbClr val="FF0000"/>
                </a:solidFill>
              </a:rPr>
              <a:t>Термодинамічною системою </a:t>
            </a:r>
            <a:r>
              <a:rPr lang="uk-UA" sz="2000" dirty="0" smtClean="0"/>
              <a:t>будемо називати частину Всесвіту, що вивчається</a:t>
            </a:r>
            <a:endParaRPr lang="uk-UA" sz="20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-76200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ru-RU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Лекція 1. </a:t>
            </a:r>
            <a:r>
              <a:rPr kumimoji="0" lang="uk-UA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Основні поняття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. </a:t>
            </a:r>
            <a:r>
              <a:rPr kumimoji="0" lang="ru-RU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Нульовий закон термодинаміки</a:t>
            </a:r>
            <a:endParaRPr kumimoji="0" lang="uk-UA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762000"/>
            <a:ext cx="9144000" cy="685800"/>
          </a:xfrm>
        </p:spPr>
        <p:txBody>
          <a:bodyPr>
            <a:normAutofit/>
          </a:bodyPr>
          <a:lstStyle/>
          <a:p>
            <a:pPr algn="l"/>
            <a:r>
              <a:rPr lang="uk-UA" sz="3600" dirty="0" smtClean="0"/>
              <a:t>Термодинамічні системи</a:t>
            </a:r>
            <a:endParaRPr lang="uk-UA" sz="36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4876800" y="1828800"/>
            <a:ext cx="4067175" cy="2171700"/>
            <a:chOff x="4876800" y="1828800"/>
            <a:chExt cx="4067175" cy="21717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876800" y="1828800"/>
              <a:ext cx="4067175" cy="21717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4876800" y="1828800"/>
              <a:ext cx="2362200" cy="2133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sp>
        <p:nvSpPr>
          <p:cNvPr id="7" name="Rectangle 6"/>
          <p:cNvSpPr/>
          <p:nvPr/>
        </p:nvSpPr>
        <p:spPr>
          <a:xfrm>
            <a:off x="0" y="2209800"/>
            <a:ext cx="7239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 smtClean="0">
                <a:solidFill>
                  <a:srgbClr val="FF0000"/>
                </a:solidFill>
              </a:rPr>
              <a:t>Термостатом (термодинамічним оточенням, </a:t>
            </a:r>
            <a:r>
              <a:rPr lang="uk-UA" sz="2000" dirty="0" err="1" smtClean="0">
                <a:solidFill>
                  <a:srgbClr val="FF0000"/>
                </a:solidFill>
                <a:ea typeface="Lucida Sans Unicode" pitchFamily="34" charset="0"/>
                <a:cs typeface="Times New Roman" pitchFamily="18" charset="0"/>
              </a:rPr>
              <a:t>оточуюючим</a:t>
            </a:r>
            <a:r>
              <a:rPr lang="uk-UA" sz="2000" dirty="0" smtClean="0">
                <a:solidFill>
                  <a:srgbClr val="FF0000"/>
                </a:solidFill>
                <a:ea typeface="Lucida Sans Unicode" pitchFamily="34" charset="0"/>
                <a:cs typeface="Times New Roman" pitchFamily="18" charset="0"/>
              </a:rPr>
              <a:t> середовищем</a:t>
            </a:r>
            <a:r>
              <a:rPr lang="uk-UA" sz="2000" dirty="0" smtClean="0">
                <a:solidFill>
                  <a:srgbClr val="FF0000"/>
                </a:solidFill>
              </a:rPr>
              <a:t>) </a:t>
            </a:r>
            <a:r>
              <a:rPr lang="uk-UA" sz="2000" dirty="0" smtClean="0"/>
              <a:t>називається та частина повної системи, яка не розглядається і обмежує систему по деякій реальній або віртуальній </a:t>
            </a:r>
            <a:r>
              <a:rPr lang="uk-UA" sz="2000" dirty="0" smtClean="0">
                <a:solidFill>
                  <a:srgbClr val="FF0000"/>
                </a:solidFill>
              </a:rPr>
              <a:t>границі</a:t>
            </a:r>
            <a:endParaRPr lang="uk-UA" sz="2000" dirty="0">
              <a:solidFill>
                <a:srgbClr val="FF0000"/>
              </a:solidFill>
            </a:endParaRPr>
          </a:p>
        </p:txBody>
      </p:sp>
      <p:sp>
        <p:nvSpPr>
          <p:cNvPr id="46081" name="Rectangle 1"/>
          <p:cNvSpPr>
            <a:spLocks noChangeArrowheads="1"/>
          </p:cNvSpPr>
          <p:nvPr/>
        </p:nvSpPr>
        <p:spPr bwMode="auto">
          <a:xfrm>
            <a:off x="0" y="3843278"/>
            <a:ext cx="55626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Lucida Sans Unicode" pitchFamily="34" charset="0"/>
                <a:cs typeface="Times New Roman" pitchFamily="18" charset="0"/>
              </a:rPr>
              <a:t>Системи бувають :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uk-UA" sz="2000" dirty="0">
                <a:solidFill>
                  <a:srgbClr val="FF0000"/>
                </a:solidFill>
                <a:ea typeface="Lucida Sans Unicode" pitchFamily="34" charset="0"/>
                <a:cs typeface="Times New Roman" pitchFamily="18" charset="0"/>
              </a:rPr>
              <a:t>відкритими </a:t>
            </a:r>
            <a:r>
              <a:rPr lang="uk-UA" sz="2000" dirty="0">
                <a:ea typeface="Lucida Sans Unicode" pitchFamily="34" charset="0"/>
                <a:cs typeface="Times New Roman" pitchFamily="18" charset="0"/>
              </a:rPr>
              <a:t>—  можливий обмін як </a:t>
            </a:r>
            <a:r>
              <a:rPr lang="uk-UA" sz="2000" dirty="0" smtClean="0">
                <a:ea typeface="Lucida Sans Unicode" pitchFamily="34" charset="0"/>
                <a:cs typeface="Times New Roman" pitchFamily="18" charset="0"/>
              </a:rPr>
              <a:t>енергією, </a:t>
            </a:r>
            <a:r>
              <a:rPr lang="uk-UA" sz="2000" dirty="0">
                <a:ea typeface="Lucida Sans Unicode" pitchFamily="34" charset="0"/>
                <a:cs typeface="Times New Roman" pitchFamily="18" charset="0"/>
              </a:rPr>
              <a:t>так і речовиною (будь-яка біологічна або технічна система)</a:t>
            </a:r>
            <a:endParaRPr lang="uk-UA" sz="2000" dirty="0">
              <a:cs typeface="Arial" pitchFamily="34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uk-UA" sz="2000" dirty="0">
                <a:solidFill>
                  <a:srgbClr val="FF0000"/>
                </a:solidFill>
                <a:ea typeface="Lucida Sans Unicode" pitchFamily="34" charset="0"/>
                <a:cs typeface="Times New Roman" pitchFamily="18" charset="0"/>
              </a:rPr>
              <a:t>замкнутими</a:t>
            </a:r>
            <a:r>
              <a:rPr lang="uk-UA" sz="2000" dirty="0">
                <a:ea typeface="Lucida Sans Unicode" pitchFamily="34" charset="0"/>
                <a:cs typeface="Times New Roman" pitchFamily="18" charset="0"/>
              </a:rPr>
              <a:t> — не має обміну речовиною з термостатом </a:t>
            </a:r>
            <a:r>
              <a:rPr lang="uk-UA" sz="2000" dirty="0" smtClean="0">
                <a:ea typeface="Lucida Sans Unicode" pitchFamily="34" charset="0"/>
                <a:cs typeface="Times New Roman" pitchFamily="18" charset="0"/>
              </a:rPr>
              <a:t>(закрита судина </a:t>
            </a:r>
            <a:r>
              <a:rPr lang="uk-UA" sz="2000" dirty="0">
                <a:ea typeface="Lucida Sans Unicode" pitchFamily="34" charset="0"/>
                <a:cs typeface="Times New Roman" pitchFamily="18" charset="0"/>
              </a:rPr>
              <a:t>із </a:t>
            </a:r>
            <a:r>
              <a:rPr lang="uk-UA" sz="2000" dirty="0" smtClean="0">
                <a:ea typeface="Lucida Sans Unicode" pitchFamily="34" charset="0"/>
                <a:cs typeface="Times New Roman" pitchFamily="18" charset="0"/>
              </a:rPr>
              <a:t>рідиною)</a:t>
            </a:r>
            <a:endParaRPr lang="uk-UA" sz="2000" dirty="0"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uk-UA" sz="2000" b="0" i="0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Lucida Sans Unicode" pitchFamily="34" charset="0"/>
                <a:cs typeface="Times New Roman" pitchFamily="18" charset="0"/>
              </a:rPr>
              <a:t>ізольованими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Lucida Sans Unicode" pitchFamily="34" charset="0"/>
                <a:cs typeface="Times New Roman" pitchFamily="18" charset="0"/>
              </a:rPr>
              <a:t> — взаємодіють з оточуючим середовищем, механічно або через поле (термос)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pic>
        <p:nvPicPr>
          <p:cNvPr id="46083" name="Picture 3" descr="http://www.wonderwhizkids.com/resources/content/imagesv4/apupdate/physics/TP/system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1650" y="4114800"/>
            <a:ext cx="3333750" cy="257175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4608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http://hyperphysics.phy-astr.gsu.edu/hbase/magnetic/imgmag/compma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152400"/>
            <a:ext cx="1659942" cy="3124200"/>
          </a:xfrm>
          <a:prstGeom prst="rect">
            <a:avLst/>
          </a:prstGeom>
          <a:noFill/>
        </p:spPr>
      </p:pic>
      <p:sp>
        <p:nvSpPr>
          <p:cNvPr id="15" name="Rectangle 14"/>
          <p:cNvSpPr/>
          <p:nvPr/>
        </p:nvSpPr>
        <p:spPr>
          <a:xfrm>
            <a:off x="8305800" y="914400"/>
            <a:ext cx="685800" cy="1524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>
            <a:noAutofit/>
          </a:bodyPr>
          <a:lstStyle/>
          <a:p>
            <a:pPr algn="l"/>
            <a:r>
              <a:rPr lang="uk-UA" sz="3600" dirty="0" smtClean="0"/>
              <a:t>Макроскопічні параметри</a:t>
            </a:r>
            <a:endParaRPr lang="uk-UA" sz="3600" dirty="0"/>
          </a:p>
        </p:txBody>
      </p:sp>
      <p:sp>
        <p:nvSpPr>
          <p:cNvPr id="7" name="Rectangle 6"/>
          <p:cNvSpPr/>
          <p:nvPr/>
        </p:nvSpPr>
        <p:spPr>
          <a:xfrm>
            <a:off x="0" y="2209800"/>
            <a:ext cx="7239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 smtClean="0"/>
              <a:t>Різниця між внутрішніми та зовнішніми параметрами залежить від положення границі між системою та оточуючим середовищем.</a:t>
            </a:r>
            <a:endParaRPr lang="uk-UA" sz="2000" dirty="0">
              <a:solidFill>
                <a:srgbClr val="FF0000"/>
              </a:solidFill>
            </a:endParaRPr>
          </a:p>
        </p:txBody>
      </p:sp>
      <p:sp>
        <p:nvSpPr>
          <p:cNvPr id="46081" name="Rectangle 1"/>
          <p:cNvSpPr>
            <a:spLocks noChangeArrowheads="1"/>
          </p:cNvSpPr>
          <p:nvPr/>
        </p:nvSpPr>
        <p:spPr bwMode="auto">
          <a:xfrm>
            <a:off x="0" y="3278088"/>
            <a:ext cx="845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uk-UA" sz="2000" dirty="0" smtClean="0">
                <a:solidFill>
                  <a:srgbClr val="FF0000"/>
                </a:solidFill>
              </a:rPr>
              <a:t>Термодинамічні змінні </a:t>
            </a:r>
            <a:r>
              <a:rPr lang="uk-UA" sz="2000" dirty="0" smtClean="0"/>
              <a:t>- сукупність макроскопічних параметрів, що визначають систему в тому сенсі, що інші величини є їх функціями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09600"/>
            <a:ext cx="7315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u="sng" dirty="0" smtClean="0"/>
              <a:t>Макроскопічні параметри поділяють на</a:t>
            </a:r>
          </a:p>
          <a:p>
            <a:pPr>
              <a:buFont typeface="Arial" pitchFamily="34" charset="0"/>
              <a:buChar char="•"/>
            </a:pPr>
            <a:r>
              <a:rPr lang="uk-UA" sz="2000" dirty="0" smtClean="0">
                <a:solidFill>
                  <a:srgbClr val="FF0000"/>
                </a:solidFill>
              </a:rPr>
              <a:t>Зовнішні,</a:t>
            </a:r>
            <a:r>
              <a:rPr lang="uk-UA" sz="2000" dirty="0" smtClean="0"/>
              <a:t> що визначаються положенням зовнішніх предметів і джерел (</a:t>
            </a:r>
            <a:r>
              <a:rPr lang="uk-UA" sz="2000" i="1" dirty="0" smtClean="0"/>
              <a:t>об</a:t>
            </a:r>
            <a:r>
              <a:rPr lang="en-US" sz="2000" i="1" dirty="0" smtClean="0"/>
              <a:t>’</a:t>
            </a:r>
            <a:r>
              <a:rPr lang="uk-UA" sz="2000" i="1" dirty="0" smtClean="0"/>
              <a:t>єм,</a:t>
            </a:r>
            <a:r>
              <a:rPr lang="en-US" sz="2000" i="1" dirty="0" smtClean="0"/>
              <a:t> </a:t>
            </a:r>
            <a:r>
              <a:rPr lang="uk-UA" sz="2000" i="1" dirty="0" smtClean="0"/>
              <a:t>напруженність магнітного поля</a:t>
            </a:r>
            <a:r>
              <a:rPr lang="en-US" sz="2000" i="1" dirty="0" smtClean="0"/>
              <a:t>…</a:t>
            </a:r>
            <a:r>
              <a:rPr lang="uk-UA" sz="2000" dirty="0" smtClean="0"/>
              <a:t>)  </a:t>
            </a:r>
          </a:p>
          <a:p>
            <a:pPr>
              <a:buFont typeface="Arial" pitchFamily="34" charset="0"/>
              <a:buChar char="•"/>
            </a:pPr>
            <a:r>
              <a:rPr lang="uk-UA" sz="2000" dirty="0" smtClean="0">
                <a:solidFill>
                  <a:srgbClr val="FF0000"/>
                </a:solidFill>
              </a:rPr>
              <a:t>Внутрішні,</a:t>
            </a:r>
            <a:r>
              <a:rPr lang="uk-UA" sz="2000" dirty="0" smtClean="0"/>
              <a:t> що визначаються положенням та рухом частинок, які входять у систему (</a:t>
            </a:r>
            <a:r>
              <a:rPr lang="uk-UA" sz="2000" i="1" dirty="0" smtClean="0"/>
              <a:t>температура, тиск, намагніченість</a:t>
            </a:r>
            <a:r>
              <a:rPr lang="en-US" sz="2000" i="1" dirty="0" smtClean="0"/>
              <a:t>…</a:t>
            </a:r>
            <a:r>
              <a:rPr lang="uk-UA" sz="2000" dirty="0" smtClean="0"/>
              <a:t>) </a:t>
            </a:r>
            <a:endParaRPr lang="uk-UA" sz="2000" dirty="0"/>
          </a:p>
        </p:txBody>
      </p:sp>
      <p:sp>
        <p:nvSpPr>
          <p:cNvPr id="14" name="Rectangle 13"/>
          <p:cNvSpPr/>
          <p:nvPr/>
        </p:nvSpPr>
        <p:spPr>
          <a:xfrm>
            <a:off x="7315200" y="914400"/>
            <a:ext cx="1676400" cy="1524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7" name="Rectangle 16"/>
          <p:cNvSpPr/>
          <p:nvPr/>
        </p:nvSpPr>
        <p:spPr>
          <a:xfrm>
            <a:off x="0" y="4038600"/>
            <a:ext cx="9144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u="sng" dirty="0" smtClean="0"/>
              <a:t>Макроскопічні параметри поділяють на</a:t>
            </a:r>
          </a:p>
          <a:p>
            <a:pPr>
              <a:buFont typeface="Arial" pitchFamily="34" charset="0"/>
              <a:buChar char="•"/>
            </a:pPr>
            <a:r>
              <a:rPr lang="uk-UA" sz="2000" dirty="0" smtClean="0">
                <a:solidFill>
                  <a:srgbClr val="FF0000"/>
                </a:solidFill>
              </a:rPr>
              <a:t>Екстенсивні,</a:t>
            </a:r>
            <a:r>
              <a:rPr lang="uk-UA" sz="2000" dirty="0" smtClean="0"/>
              <a:t> </a:t>
            </a:r>
            <a:r>
              <a:rPr lang="ru-RU" sz="2000" dirty="0" smtClean="0"/>
              <a:t>що змінюються пропорційно до маси або кількості речовини</a:t>
            </a:r>
            <a:r>
              <a:rPr lang="uk-UA" sz="2000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об</a:t>
            </a:r>
            <a:r>
              <a:rPr lang="en-US" sz="2000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uk-UA" sz="2000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єм,</a:t>
            </a:r>
            <a:r>
              <a:rPr lang="en-US" sz="2000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енергія, маса…</a:t>
            </a:r>
            <a:r>
              <a:rPr lang="uk-UA" sz="2000" dirty="0" smtClean="0"/>
              <a:t>)  </a:t>
            </a:r>
          </a:p>
          <a:p>
            <a:pPr>
              <a:buFont typeface="Arial" pitchFamily="34" charset="0"/>
              <a:buChar char="•"/>
            </a:pPr>
            <a:r>
              <a:rPr lang="uk-UA" sz="2000" dirty="0" smtClean="0">
                <a:solidFill>
                  <a:srgbClr val="FF0000"/>
                </a:solidFill>
              </a:rPr>
              <a:t>Інтенсивні</a:t>
            </a:r>
            <a:r>
              <a:rPr lang="uk-UA" sz="2000" dirty="0" smtClean="0"/>
              <a:t> не залежать від розмірів системи (</a:t>
            </a:r>
            <a:r>
              <a:rPr lang="uk-UA" sz="2000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тиск, температура, густина…</a:t>
            </a:r>
            <a:r>
              <a:rPr lang="uk-UA" sz="2000" dirty="0" smtClean="0"/>
              <a:t>)</a:t>
            </a:r>
            <a:endParaRPr lang="uk-UA" sz="2000" dirty="0"/>
          </a:p>
        </p:txBody>
      </p:sp>
      <p:sp>
        <p:nvSpPr>
          <p:cNvPr id="18" name="Rectangle 17"/>
          <p:cNvSpPr/>
          <p:nvPr/>
        </p:nvSpPr>
        <p:spPr>
          <a:xfrm>
            <a:off x="0" y="5311914"/>
            <a:ext cx="9144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 smtClean="0"/>
              <a:t>За Гегелем принципова відмінність між ними пояснюється способом їх вимірів.</a:t>
            </a:r>
          </a:p>
          <a:p>
            <a:pPr>
              <a:buFont typeface="Arial" pitchFamily="34" charset="0"/>
              <a:buChar char="•"/>
            </a:pPr>
            <a:r>
              <a:rPr lang="uk-UA" sz="2000" dirty="0" smtClean="0"/>
              <a:t>Екстенсивні величини можна порівняти зі схожими (</a:t>
            </a:r>
            <a:r>
              <a:rPr lang="uk-UA" sz="2000" dirty="0" smtClean="0">
                <a:solidFill>
                  <a:srgbClr val="FF0000"/>
                </a:solidFill>
              </a:rPr>
              <a:t>еталоном</a:t>
            </a:r>
            <a:r>
              <a:rPr lang="uk-UA" sz="2000" dirty="0" smtClean="0"/>
              <a:t>)</a:t>
            </a:r>
          </a:p>
          <a:p>
            <a:pPr>
              <a:buFont typeface="Arial" pitchFamily="34" charset="0"/>
              <a:buChar char="•"/>
            </a:pPr>
            <a:r>
              <a:rPr lang="uk-UA" sz="2000" dirty="0" smtClean="0"/>
              <a:t>Інтенсивні визначаються деякою </a:t>
            </a:r>
            <a:r>
              <a:rPr lang="uk-UA" sz="2000" dirty="0" smtClean="0">
                <a:solidFill>
                  <a:srgbClr val="FF0000"/>
                </a:solidFill>
              </a:rPr>
              <a:t>функціональною залежністю </a:t>
            </a:r>
            <a:r>
              <a:rPr lang="uk-UA" sz="2000" dirty="0" smtClean="0"/>
              <a:t>між інтенсивною величиною та/або набором екстенсивних (</a:t>
            </a:r>
            <a:r>
              <a:rPr lang="uk-UA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=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/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uk-UA" sz="2000" dirty="0" smtClean="0"/>
              <a:t>)</a:t>
            </a:r>
            <a:endParaRPr lang="uk-UA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6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7" grpId="0"/>
      <p:bldP spid="46081" grpId="0"/>
      <p:bldP spid="6" grpId="0"/>
      <p:bldP spid="14" grpId="0" animBg="1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>
            <a:noAutofit/>
          </a:bodyPr>
          <a:lstStyle/>
          <a:p>
            <a:pPr algn="l"/>
            <a:r>
              <a:rPr lang="uk-UA" sz="3600" dirty="0" smtClean="0"/>
              <a:t>Стан системи</a:t>
            </a:r>
            <a:endParaRPr lang="uk-UA" sz="3600" dirty="0"/>
          </a:p>
        </p:txBody>
      </p:sp>
      <p:sp>
        <p:nvSpPr>
          <p:cNvPr id="7" name="Rectangle 6"/>
          <p:cNvSpPr/>
          <p:nvPr/>
        </p:nvSpPr>
        <p:spPr>
          <a:xfrm>
            <a:off x="0" y="1295400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uk-UA" sz="2000" dirty="0" smtClean="0"/>
              <a:t>Макроскопічні параметри, які </a:t>
            </a:r>
            <a:r>
              <a:rPr lang="uk-UA" sz="2000" dirty="0" smtClean="0">
                <a:solidFill>
                  <a:srgbClr val="FF0000"/>
                </a:solidFill>
              </a:rPr>
              <a:t>не залежать від попередніх умов </a:t>
            </a:r>
            <a:r>
              <a:rPr lang="uk-UA" sz="2000" dirty="0" smtClean="0"/>
              <a:t>та повністю визначаються станом системи в даний момент (тиск, температура, магнітне поле) називають </a:t>
            </a:r>
            <a:r>
              <a:rPr lang="uk-UA" sz="2000" dirty="0" smtClean="0">
                <a:solidFill>
                  <a:srgbClr val="FF0000"/>
                </a:solidFill>
              </a:rPr>
              <a:t>функціями стану</a:t>
            </a:r>
            <a:endParaRPr lang="uk-UA" sz="2000" dirty="0">
              <a:solidFill>
                <a:srgbClr val="FF0000"/>
              </a:solidFill>
            </a:endParaRPr>
          </a:p>
        </p:txBody>
      </p:sp>
      <p:sp>
        <p:nvSpPr>
          <p:cNvPr id="46081" name="Rectangle 1"/>
          <p:cNvSpPr>
            <a:spLocks noChangeArrowheads="1"/>
          </p:cNvSpPr>
          <p:nvPr/>
        </p:nvSpPr>
        <p:spPr bwMode="auto">
          <a:xfrm>
            <a:off x="0" y="2286000"/>
            <a:ext cx="906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uk-UA" sz="2000" dirty="0" smtClean="0"/>
              <a:t>Стан системи називають </a:t>
            </a:r>
            <a:r>
              <a:rPr lang="uk-UA" sz="2000" dirty="0" smtClean="0">
                <a:solidFill>
                  <a:srgbClr val="FF0000"/>
                </a:solidFill>
              </a:rPr>
              <a:t>стаціонарним</a:t>
            </a:r>
            <a:r>
              <a:rPr lang="uk-UA" sz="2000" dirty="0" smtClean="0"/>
              <a:t>, якщо він не змінюється з часом. 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09600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uk-UA" sz="2000" dirty="0" smtClean="0"/>
              <a:t>Сукупність незалежних макроскопічних параметрів, що характеризують систему, визначає її </a:t>
            </a:r>
            <a:r>
              <a:rPr lang="uk-UA" sz="2000" dirty="0" smtClean="0">
                <a:solidFill>
                  <a:srgbClr val="FF0000"/>
                </a:solidFill>
              </a:rPr>
              <a:t>стан</a:t>
            </a:r>
            <a:r>
              <a:rPr lang="uk-UA" sz="2000" dirty="0" smtClean="0"/>
              <a:t>.</a:t>
            </a:r>
            <a:endParaRPr lang="uk-UA" sz="2000" dirty="0"/>
          </a:p>
        </p:txBody>
      </p:sp>
      <p:sp>
        <p:nvSpPr>
          <p:cNvPr id="17" name="Rectangle 16"/>
          <p:cNvSpPr/>
          <p:nvPr/>
        </p:nvSpPr>
        <p:spPr>
          <a:xfrm>
            <a:off x="0" y="2743200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uk-UA" sz="2000" dirty="0" smtClean="0"/>
              <a:t>Якщо в системі відсутні </a:t>
            </a:r>
            <a:r>
              <a:rPr lang="uk-UA" sz="2000" dirty="0" smtClean="0">
                <a:solidFill>
                  <a:srgbClr val="FF0000"/>
                </a:solidFill>
              </a:rPr>
              <a:t>стаціонарні потоки енергії або речовини</a:t>
            </a:r>
            <a:r>
              <a:rPr lang="uk-UA" sz="2000" dirty="0" smtClean="0"/>
              <a:t>, то стан системи називається </a:t>
            </a:r>
            <a:r>
              <a:rPr lang="uk-UA" sz="2000" dirty="0" smtClean="0">
                <a:solidFill>
                  <a:srgbClr val="FF0000"/>
                </a:solidFill>
              </a:rPr>
              <a:t>рівноважним</a:t>
            </a:r>
            <a:endParaRPr lang="uk-UA" sz="2000" dirty="0">
              <a:solidFill>
                <a:srgbClr val="FF0000"/>
              </a:solidFill>
            </a:endParaRPr>
          </a:p>
        </p:txBody>
      </p:sp>
      <p:pic>
        <p:nvPicPr>
          <p:cNvPr id="12" name="Picture 11" descr="Стаціонарний та рівноважний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77124" y="3505200"/>
            <a:ext cx="4972926" cy="29085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6081" grpId="0"/>
      <p:bldP spid="6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23</TotalTime>
  <Words>2439</Words>
  <Application>Microsoft Office PowerPoint</Application>
  <PresentationFormat>On-screen Show (4:3)</PresentationFormat>
  <Paragraphs>259</Paragraphs>
  <Slides>29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3" baseType="lpstr">
      <vt:lpstr>Adobe Fangsong Std R</vt:lpstr>
      <vt:lpstr>Arial</vt:lpstr>
      <vt:lpstr>Calibri</vt:lpstr>
      <vt:lpstr>Cambria Math</vt:lpstr>
      <vt:lpstr>Courier New</vt:lpstr>
      <vt:lpstr>Kozuka Gothic Pro EL</vt:lpstr>
      <vt:lpstr>Lucida Sans Unicode</vt:lpstr>
      <vt:lpstr>Monotype Corsiva</vt:lpstr>
      <vt:lpstr>Symbol</vt:lpstr>
      <vt:lpstr>Times New Roman</vt:lpstr>
      <vt:lpstr>Wingdings</vt:lpstr>
      <vt:lpstr>Office Theme</vt:lpstr>
      <vt:lpstr>Equation</vt:lpstr>
      <vt:lpstr>Document</vt:lpstr>
      <vt:lpstr>Термодинаміка та молекулярна фізика</vt:lpstr>
      <vt:lpstr>План курсу і основні поняття</vt:lpstr>
      <vt:lpstr>Основні риси</vt:lpstr>
      <vt:lpstr>PowerPoint Presentation</vt:lpstr>
      <vt:lpstr>Предмет термодинаміки</vt:lpstr>
      <vt:lpstr>Механістичний підхід vs феноменологічного</vt:lpstr>
      <vt:lpstr>Термодинамічні системи</vt:lpstr>
      <vt:lpstr>Макроскопічні параметри</vt:lpstr>
      <vt:lpstr>Стан системи</vt:lpstr>
      <vt:lpstr>Сукупністю яких макроскопічних параметрів можна описати макроскопічні системи?</vt:lpstr>
      <vt:lpstr>Які із наведених систем знаходяться в стаціонарному, а які в рівноважному стані?</vt:lpstr>
      <vt:lpstr>Теплова рівновага і закон транзитивності</vt:lpstr>
      <vt:lpstr>Емпіричний термометр</vt:lpstr>
      <vt:lpstr>Калібровка термометра</vt:lpstr>
      <vt:lpstr>Емпіричні шкали</vt:lpstr>
      <vt:lpstr>В американських фільмах, якщо ідеться про нестерпну спеку, говорять, що температура наближається до 100 градусів. Скільки це?</vt:lpstr>
      <vt:lpstr>Газовий термометр</vt:lpstr>
      <vt:lpstr>Чим принципово відрізняється методи виміру температури газовим термометром сталого тиску і сталого об'єму?</vt:lpstr>
      <vt:lpstr>Ідеально-газовий термометр</vt:lpstr>
      <vt:lpstr>Які із макроскопічних параметрів B, H, T, V є зовнішніми, а які внутрішніми?</vt:lpstr>
      <vt:lpstr>Рівняння стану</vt:lpstr>
      <vt:lpstr>Які із макроскопічних параметрів p, V, T, υ є зовнішніми, а які внутрішніми?</vt:lpstr>
      <vt:lpstr>Термодинамічний контакт</vt:lpstr>
      <vt:lpstr>Якої із взаємодій можна піддати наведених нижче осіб (як термодинамічних систем)?</vt:lpstr>
      <vt:lpstr>Робота термодинамічної системи</vt:lpstr>
      <vt:lpstr>Робота термодинамічної системи</vt:lpstr>
      <vt:lpstr>Математичний апарат термодинаміки</vt:lpstr>
      <vt:lpstr>Математичний апарат термодинаміки</vt:lpstr>
      <vt:lpstr>Zeroth Law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ливання та хвилі: коливання</dc:title>
  <dc:creator>Gena</dc:creator>
  <cp:lastModifiedBy>Monastyrsky Gennady</cp:lastModifiedBy>
  <cp:revision>262</cp:revision>
  <dcterms:created xsi:type="dcterms:W3CDTF">2006-08-16T00:00:00Z</dcterms:created>
  <dcterms:modified xsi:type="dcterms:W3CDTF">2023-02-23T09:26:05Z</dcterms:modified>
</cp:coreProperties>
</file>